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24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48" r:id="rId15"/>
    <p:sldId id="336" r:id="rId16"/>
    <p:sldId id="347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5" r:id="rId25"/>
    <p:sldId id="346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0FF"/>
    <a:srgbClr val="00B000"/>
    <a:srgbClr val="46095C"/>
    <a:srgbClr val="45085B"/>
    <a:srgbClr val="EA700D"/>
    <a:srgbClr val="0202D1"/>
    <a:srgbClr val="F9C499"/>
    <a:srgbClr val="3E76A8"/>
    <a:srgbClr val="74A6D4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67" autoAdjust="0"/>
    <p:restoredTop sz="92963" autoAdjust="0"/>
  </p:normalViewPr>
  <p:slideViewPr>
    <p:cSldViewPr snapToGrid="0" showGuides="1">
      <p:cViewPr varScale="1">
        <p:scale>
          <a:sx n="51" d="100"/>
          <a:sy n="51" d="100"/>
        </p:scale>
        <p:origin x="634" y="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hn Eson" userId="3de50c05e26c1012" providerId="LiveId" clId="{03C9B0EC-3863-48F2-A9B2-9FF039AFF7F7}"/>
  </pc:docChgLst>
  <pc:docChgLst>
    <pc:chgData name="Eson John" userId="3de50c05e26c1012" providerId="LiveId" clId="{E82A598F-DAB2-475C-886E-BC0E4CF0AB2E}"/>
    <pc:docChg chg="undo custSel addSld delSld modSld sldOrd">
      <pc:chgData name="Eson John" userId="3de50c05e26c1012" providerId="LiveId" clId="{E82A598F-DAB2-475C-886E-BC0E4CF0AB2E}" dt="2019-04-03T05:29:02.024" v="8494" actId="1076"/>
      <pc:docMkLst>
        <pc:docMk/>
      </pc:docMkLst>
      <pc:sldChg chg="delSp modSp">
        <pc:chgData name="Eson John" userId="3de50c05e26c1012" providerId="LiveId" clId="{E82A598F-DAB2-475C-886E-BC0E4CF0AB2E}" dt="2019-04-03T01:10:37.900" v="7750" actId="113"/>
        <pc:sldMkLst>
          <pc:docMk/>
          <pc:sldMk cId="4194044787" sldId="256"/>
        </pc:sldMkLst>
        <pc:spChg chg="mod">
          <ac:chgData name="Eson John" userId="3de50c05e26c1012" providerId="LiveId" clId="{E82A598F-DAB2-475C-886E-BC0E4CF0AB2E}" dt="2019-04-02T11:30:08.023" v="5" actId="1076"/>
          <ac:spMkLst>
            <pc:docMk/>
            <pc:sldMk cId="4194044787" sldId="256"/>
            <ac:spMk id="4" creationId="{F75AA5A0-65D8-4A4A-977C-01610C3AA1C9}"/>
          </ac:spMkLst>
        </pc:spChg>
        <pc:spChg chg="mod">
          <ac:chgData name="Eson John" userId="3de50c05e26c1012" providerId="LiveId" clId="{E82A598F-DAB2-475C-886E-BC0E4CF0AB2E}" dt="2019-04-03T01:10:37.900" v="7750" actId="113"/>
          <ac:spMkLst>
            <pc:docMk/>
            <pc:sldMk cId="4194044787" sldId="256"/>
            <ac:spMk id="5" creationId="{734F21FC-AC33-4577-B6E8-27AA0E0E3325}"/>
          </ac:spMkLst>
        </pc:spChg>
        <pc:picChg chg="del">
          <ac:chgData name="Eson John" userId="3de50c05e26c1012" providerId="LiveId" clId="{E82A598F-DAB2-475C-886E-BC0E4CF0AB2E}" dt="2019-04-02T11:32:37.827" v="104" actId="478"/>
          <ac:picMkLst>
            <pc:docMk/>
            <pc:sldMk cId="4194044787" sldId="256"/>
            <ac:picMk id="2" creationId="{91863DD7-1B06-4417-B148-F845DDE5EE61}"/>
          </ac:picMkLst>
        </pc:picChg>
      </pc:sldChg>
      <pc:sldChg chg="del">
        <pc:chgData name="Eson John" userId="3de50c05e26c1012" providerId="LiveId" clId="{E82A598F-DAB2-475C-886E-BC0E4CF0AB2E}" dt="2019-04-02T11:34:08.170" v="118" actId="2696"/>
        <pc:sldMkLst>
          <pc:docMk/>
          <pc:sldMk cId="3736989824" sldId="276"/>
        </pc:sldMkLst>
      </pc:sldChg>
      <pc:sldChg chg="del">
        <pc:chgData name="Eson John" userId="3de50c05e26c1012" providerId="LiveId" clId="{E82A598F-DAB2-475C-886E-BC0E4CF0AB2E}" dt="2019-04-02T11:34:08.160" v="117" actId="2696"/>
        <pc:sldMkLst>
          <pc:docMk/>
          <pc:sldMk cId="3436829422" sldId="277"/>
        </pc:sldMkLst>
      </pc:sldChg>
      <pc:sldChg chg="del">
        <pc:chgData name="Eson John" userId="3de50c05e26c1012" providerId="LiveId" clId="{E82A598F-DAB2-475C-886E-BC0E4CF0AB2E}" dt="2019-04-02T11:34:08.449" v="120" actId="2696"/>
        <pc:sldMkLst>
          <pc:docMk/>
          <pc:sldMk cId="1042784223" sldId="278"/>
        </pc:sldMkLst>
      </pc:sldChg>
      <pc:sldChg chg="del">
        <pc:chgData name="Eson John" userId="3de50c05e26c1012" providerId="LiveId" clId="{E82A598F-DAB2-475C-886E-BC0E4CF0AB2E}" dt="2019-04-02T11:34:08.464" v="122" actId="2696"/>
        <pc:sldMkLst>
          <pc:docMk/>
          <pc:sldMk cId="4273151410" sldId="279"/>
        </pc:sldMkLst>
      </pc:sldChg>
      <pc:sldChg chg="del">
        <pc:chgData name="Eson John" userId="3de50c05e26c1012" providerId="LiveId" clId="{E82A598F-DAB2-475C-886E-BC0E4CF0AB2E}" dt="2019-04-02T11:34:08.683" v="123" actId="2696"/>
        <pc:sldMkLst>
          <pc:docMk/>
          <pc:sldMk cId="1924427573" sldId="280"/>
        </pc:sldMkLst>
      </pc:sldChg>
      <pc:sldChg chg="del">
        <pc:chgData name="Eson John" userId="3de50c05e26c1012" providerId="LiveId" clId="{E82A598F-DAB2-475C-886E-BC0E4CF0AB2E}" dt="2019-04-02T11:34:08.689" v="124" actId="2696"/>
        <pc:sldMkLst>
          <pc:docMk/>
          <pc:sldMk cId="1687899770" sldId="281"/>
        </pc:sldMkLst>
      </pc:sldChg>
      <pc:sldChg chg="del">
        <pc:chgData name="Eson John" userId="3de50c05e26c1012" providerId="LiveId" clId="{E82A598F-DAB2-475C-886E-BC0E4CF0AB2E}" dt="2019-04-02T11:34:08.693" v="125" actId="2696"/>
        <pc:sldMkLst>
          <pc:docMk/>
          <pc:sldMk cId="2708330159" sldId="282"/>
        </pc:sldMkLst>
      </pc:sldChg>
      <pc:sldChg chg="del">
        <pc:chgData name="Eson John" userId="3de50c05e26c1012" providerId="LiveId" clId="{E82A598F-DAB2-475C-886E-BC0E4CF0AB2E}" dt="2019-04-02T11:34:08.698" v="126" actId="2696"/>
        <pc:sldMkLst>
          <pc:docMk/>
          <pc:sldMk cId="82559195" sldId="283"/>
        </pc:sldMkLst>
      </pc:sldChg>
      <pc:sldChg chg="del">
        <pc:chgData name="Eson John" userId="3de50c05e26c1012" providerId="LiveId" clId="{E82A598F-DAB2-475C-886E-BC0E4CF0AB2E}" dt="2019-04-02T11:34:08.702" v="127" actId="2696"/>
        <pc:sldMkLst>
          <pc:docMk/>
          <pc:sldMk cId="3437224526" sldId="284"/>
        </pc:sldMkLst>
      </pc:sldChg>
      <pc:sldChg chg="del">
        <pc:chgData name="Eson John" userId="3de50c05e26c1012" providerId="LiveId" clId="{E82A598F-DAB2-475C-886E-BC0E4CF0AB2E}" dt="2019-04-02T11:34:08.706" v="128" actId="2696"/>
        <pc:sldMkLst>
          <pc:docMk/>
          <pc:sldMk cId="3842334110" sldId="286"/>
        </pc:sldMkLst>
      </pc:sldChg>
      <pc:sldChg chg="del">
        <pc:chgData name="Eson John" userId="3de50c05e26c1012" providerId="LiveId" clId="{E82A598F-DAB2-475C-886E-BC0E4CF0AB2E}" dt="2019-04-02T11:34:08.711" v="129" actId="2696"/>
        <pc:sldMkLst>
          <pc:docMk/>
          <pc:sldMk cId="3866264085" sldId="287"/>
        </pc:sldMkLst>
      </pc:sldChg>
      <pc:sldChg chg="addSp delSp modSp">
        <pc:chgData name="Eson John" userId="3de50c05e26c1012" providerId="LiveId" clId="{E82A598F-DAB2-475C-886E-BC0E4CF0AB2E}" dt="2019-04-03T02:52:59.432" v="7889" actId="20577"/>
        <pc:sldMkLst>
          <pc:docMk/>
          <pc:sldMk cId="3928876379" sldId="289"/>
        </pc:sldMkLst>
        <pc:spChg chg="add del mod">
          <ac:chgData name="Eson John" userId="3de50c05e26c1012" providerId="LiveId" clId="{E82A598F-DAB2-475C-886E-BC0E4CF0AB2E}" dt="2019-04-03T02:52:59.432" v="7889" actId="20577"/>
          <ac:spMkLst>
            <pc:docMk/>
            <pc:sldMk cId="3928876379" sldId="289"/>
            <ac:spMk id="4" creationId="{3A1EBF44-64A4-4BF2-ABFA-C0CA447D38F2}"/>
          </ac:spMkLst>
        </pc:spChg>
      </pc:sldChg>
      <pc:sldChg chg="addSp delSp modSp">
        <pc:chgData name="Eson John" userId="3de50c05e26c1012" providerId="LiveId" clId="{E82A598F-DAB2-475C-886E-BC0E4CF0AB2E}" dt="2019-04-02T12:09:20.862" v="819" actId="1037"/>
        <pc:sldMkLst>
          <pc:docMk/>
          <pc:sldMk cId="1459680364" sldId="291"/>
        </pc:sldMkLst>
        <pc:spChg chg="mod">
          <ac:chgData name="Eson John" userId="3de50c05e26c1012" providerId="LiveId" clId="{E82A598F-DAB2-475C-886E-BC0E4CF0AB2E}" dt="2019-04-02T11:35:08.473" v="194" actId="20577"/>
          <ac:spMkLst>
            <pc:docMk/>
            <pc:sldMk cId="1459680364" sldId="291"/>
            <ac:spMk id="2" creationId="{4FA87D7E-75CE-4B97-8D18-216474EE8D5F}"/>
          </ac:spMkLst>
        </pc:spChg>
        <pc:spChg chg="add del">
          <ac:chgData name="Eson John" userId="3de50c05e26c1012" providerId="LiveId" clId="{E82A598F-DAB2-475C-886E-BC0E4CF0AB2E}" dt="2019-04-02T11:35:19.068" v="197" actId="478"/>
          <ac:spMkLst>
            <pc:docMk/>
            <pc:sldMk cId="1459680364" sldId="291"/>
            <ac:spMk id="3" creationId="{6F92ABB3-9999-4169-8908-658CCB6578A9}"/>
          </ac:spMkLst>
        </pc:spChg>
        <pc:spChg chg="add del">
          <ac:chgData name="Eson John" userId="3de50c05e26c1012" providerId="LiveId" clId="{E82A598F-DAB2-475C-886E-BC0E4CF0AB2E}" dt="2019-04-02T11:35:27.059" v="200" actId="478"/>
          <ac:spMkLst>
            <pc:docMk/>
            <pc:sldMk cId="1459680364" sldId="291"/>
            <ac:spMk id="6" creationId="{F8E40BD0-D040-4528-9590-70F840EE3B09}"/>
          </ac:spMkLst>
        </pc:spChg>
        <pc:spChg chg="add del mod">
          <ac:chgData name="Eson John" userId="3de50c05e26c1012" providerId="LiveId" clId="{E82A598F-DAB2-475C-886E-BC0E4CF0AB2E}" dt="2019-04-02T12:09:20.862" v="819" actId="1037"/>
          <ac:spMkLst>
            <pc:docMk/>
            <pc:sldMk cId="1459680364" sldId="291"/>
            <ac:spMk id="8" creationId="{460A787E-DDDC-49C1-BA81-FE068F55E838}"/>
          </ac:spMkLst>
        </pc:spChg>
        <pc:spChg chg="add del">
          <ac:chgData name="Eson John" userId="3de50c05e26c1012" providerId="LiveId" clId="{E82A598F-DAB2-475C-886E-BC0E4CF0AB2E}" dt="2019-04-02T11:35:23.403" v="198" actId="478"/>
          <ac:spMkLst>
            <pc:docMk/>
            <pc:sldMk cId="1459680364" sldId="291"/>
            <ac:spMk id="12" creationId="{28F5399D-E1E3-4081-ADC8-05AD38559EDD}"/>
          </ac:spMkLst>
        </pc:spChg>
        <pc:spChg chg="add del">
          <ac:chgData name="Eson John" userId="3de50c05e26c1012" providerId="LiveId" clId="{E82A598F-DAB2-475C-886E-BC0E4CF0AB2E}" dt="2019-04-02T11:35:24.438" v="199" actId="478"/>
          <ac:spMkLst>
            <pc:docMk/>
            <pc:sldMk cId="1459680364" sldId="291"/>
            <ac:spMk id="16" creationId="{EC6AB5B2-32FE-45AF-BA6F-F44D6280EBA9}"/>
          </ac:spMkLst>
        </pc:spChg>
        <pc:spChg chg="mod">
          <ac:chgData name="Eson John" userId="3de50c05e26c1012" providerId="LiveId" clId="{E82A598F-DAB2-475C-886E-BC0E4CF0AB2E}" dt="2019-04-02T11:54:17.847" v="493" actId="1076"/>
          <ac:spMkLst>
            <pc:docMk/>
            <pc:sldMk cId="1459680364" sldId="291"/>
            <ac:spMk id="24" creationId="{3850B706-095D-499C-BE18-C2662E2A3040}"/>
          </ac:spMkLst>
        </pc:spChg>
        <pc:spChg chg="del">
          <ac:chgData name="Eson John" userId="3de50c05e26c1012" providerId="LiveId" clId="{E82A598F-DAB2-475C-886E-BC0E4CF0AB2E}" dt="2019-04-02T11:45:44.711" v="404" actId="478"/>
          <ac:spMkLst>
            <pc:docMk/>
            <pc:sldMk cId="1459680364" sldId="291"/>
            <ac:spMk id="25" creationId="{5E50B4A5-14B2-416D-94A6-9DA63B4B7240}"/>
          </ac:spMkLst>
        </pc:spChg>
        <pc:spChg chg="mod">
          <ac:chgData name="Eson John" userId="3de50c05e26c1012" providerId="LiveId" clId="{E82A598F-DAB2-475C-886E-BC0E4CF0AB2E}" dt="2019-04-02T11:54:36.631" v="497" actId="1076"/>
          <ac:spMkLst>
            <pc:docMk/>
            <pc:sldMk cId="1459680364" sldId="291"/>
            <ac:spMk id="26" creationId="{CCC68641-EBEB-4026-8E57-7F22005E1429}"/>
          </ac:spMkLst>
        </pc:spChg>
        <pc:spChg chg="add del">
          <ac:chgData name="Eson John" userId="3de50c05e26c1012" providerId="LiveId" clId="{E82A598F-DAB2-475C-886E-BC0E4CF0AB2E}" dt="2019-04-02T11:37:30.172" v="274" actId="478"/>
          <ac:spMkLst>
            <pc:docMk/>
            <pc:sldMk cId="1459680364" sldId="291"/>
            <ac:spMk id="27" creationId="{DC7798B5-6231-43C6-9683-7AF10AB5C15B}"/>
          </ac:spMkLst>
        </pc:spChg>
        <pc:spChg chg="add mod">
          <ac:chgData name="Eson John" userId="3de50c05e26c1012" providerId="LiveId" clId="{E82A598F-DAB2-475C-886E-BC0E4CF0AB2E}" dt="2019-04-02T11:53:19.320" v="479" actId="164"/>
          <ac:spMkLst>
            <pc:docMk/>
            <pc:sldMk cId="1459680364" sldId="291"/>
            <ac:spMk id="29" creationId="{92DEA43D-D7EC-4949-9ABB-55F107D4BFE5}"/>
          </ac:spMkLst>
        </pc:spChg>
        <pc:spChg chg="add mod">
          <ac:chgData name="Eson John" userId="3de50c05e26c1012" providerId="LiveId" clId="{E82A598F-DAB2-475C-886E-BC0E4CF0AB2E}" dt="2019-04-02T11:53:19.320" v="479" actId="164"/>
          <ac:spMkLst>
            <pc:docMk/>
            <pc:sldMk cId="1459680364" sldId="291"/>
            <ac:spMk id="30" creationId="{2A7D79A3-F04B-439F-AA18-31C97F809059}"/>
          </ac:spMkLst>
        </pc:spChg>
        <pc:spChg chg="add del mod">
          <ac:chgData name="Eson John" userId="3de50c05e26c1012" providerId="LiveId" clId="{E82A598F-DAB2-475C-886E-BC0E4CF0AB2E}" dt="2019-04-02T11:44:07.193" v="366" actId="478"/>
          <ac:spMkLst>
            <pc:docMk/>
            <pc:sldMk cId="1459680364" sldId="291"/>
            <ac:spMk id="31" creationId="{B432004C-AE0C-483A-96E7-6AFAC4EA0A87}"/>
          </ac:spMkLst>
        </pc:spChg>
        <pc:spChg chg="add mod">
          <ac:chgData name="Eson John" userId="3de50c05e26c1012" providerId="LiveId" clId="{E82A598F-DAB2-475C-886E-BC0E4CF0AB2E}" dt="2019-04-02T11:53:37.684" v="482" actId="1076"/>
          <ac:spMkLst>
            <pc:docMk/>
            <pc:sldMk cId="1459680364" sldId="291"/>
            <ac:spMk id="32" creationId="{D89A1F22-F129-4AB3-B2A9-D61FF4C3E8E8}"/>
          </ac:spMkLst>
        </pc:spChg>
        <pc:spChg chg="add mod">
          <ac:chgData name="Eson John" userId="3de50c05e26c1012" providerId="LiveId" clId="{E82A598F-DAB2-475C-886E-BC0E4CF0AB2E}" dt="2019-04-02T11:53:39.919" v="483" actId="1076"/>
          <ac:spMkLst>
            <pc:docMk/>
            <pc:sldMk cId="1459680364" sldId="291"/>
            <ac:spMk id="33" creationId="{3E7B4C3F-835E-4C94-A74A-8F1DAB225EAD}"/>
          </ac:spMkLst>
        </pc:spChg>
        <pc:spChg chg="add mod">
          <ac:chgData name="Eson John" userId="3de50c05e26c1012" providerId="LiveId" clId="{E82A598F-DAB2-475C-886E-BC0E4CF0AB2E}" dt="2019-04-02T11:54:28.756" v="496" actId="1076"/>
          <ac:spMkLst>
            <pc:docMk/>
            <pc:sldMk cId="1459680364" sldId="291"/>
            <ac:spMk id="34" creationId="{232DC831-2CF1-46F9-89EF-4D6787D478F1}"/>
          </ac:spMkLst>
        </pc:spChg>
        <pc:spChg chg="add mod">
          <ac:chgData name="Eson John" userId="3de50c05e26c1012" providerId="LiveId" clId="{E82A598F-DAB2-475C-886E-BC0E4CF0AB2E}" dt="2019-04-02T11:54:13.241" v="492" actId="1076"/>
          <ac:spMkLst>
            <pc:docMk/>
            <pc:sldMk cId="1459680364" sldId="291"/>
            <ac:spMk id="35" creationId="{BB8AA9C9-CBCF-4E56-B13D-286740C525C5}"/>
          </ac:spMkLst>
        </pc:spChg>
        <pc:spChg chg="add mod">
          <ac:chgData name="Eson John" userId="3de50c05e26c1012" providerId="LiveId" clId="{E82A598F-DAB2-475C-886E-BC0E4CF0AB2E}" dt="2019-04-02T11:53:32.524" v="481" actId="1076"/>
          <ac:spMkLst>
            <pc:docMk/>
            <pc:sldMk cId="1459680364" sldId="291"/>
            <ac:spMk id="38" creationId="{E3E64D44-F9CB-42DC-A9D6-427DB27DCAF0}"/>
          </ac:spMkLst>
        </pc:spChg>
        <pc:spChg chg="add mod">
          <ac:chgData name="Eson John" userId="3de50c05e26c1012" providerId="LiveId" clId="{E82A598F-DAB2-475C-886E-BC0E4CF0AB2E}" dt="2019-04-02T11:54:24.829" v="495" actId="1076"/>
          <ac:spMkLst>
            <pc:docMk/>
            <pc:sldMk cId="1459680364" sldId="291"/>
            <ac:spMk id="40" creationId="{5117AC72-45B6-4408-A2A4-DB521DC8DE6D}"/>
          </ac:spMkLst>
        </pc:spChg>
        <pc:grpChg chg="add del">
          <ac:chgData name="Eson John" userId="3de50c05e26c1012" providerId="LiveId" clId="{E82A598F-DAB2-475C-886E-BC0E4CF0AB2E}" dt="2019-04-02T11:35:13.673" v="195" actId="478"/>
          <ac:grpSpMkLst>
            <pc:docMk/>
            <pc:sldMk cId="1459680364" sldId="291"/>
            <ac:grpSpMk id="9" creationId="{73518711-1D67-4E82-9D38-9A45E1A1366B}"/>
          </ac:grpSpMkLst>
        </pc:grpChg>
        <pc:grpChg chg="add del">
          <ac:chgData name="Eson John" userId="3de50c05e26c1012" providerId="LiveId" clId="{E82A598F-DAB2-475C-886E-BC0E4CF0AB2E}" dt="2019-04-02T11:35:13.673" v="195" actId="478"/>
          <ac:grpSpMkLst>
            <pc:docMk/>
            <pc:sldMk cId="1459680364" sldId="291"/>
            <ac:grpSpMk id="13" creationId="{00DF0BCB-4CDA-4200-B300-0C1AC5C5F798}"/>
          </ac:grpSpMkLst>
        </pc:grpChg>
        <pc:grpChg chg="add del">
          <ac:chgData name="Eson John" userId="3de50c05e26c1012" providerId="LiveId" clId="{E82A598F-DAB2-475C-886E-BC0E4CF0AB2E}" dt="2019-04-02T11:35:14.852" v="196" actId="478"/>
          <ac:grpSpMkLst>
            <pc:docMk/>
            <pc:sldMk cId="1459680364" sldId="291"/>
            <ac:grpSpMk id="17" creationId="{AD14F215-5033-43AE-ACB8-1D8153CACBC8}"/>
          </ac:grpSpMkLst>
        </pc:grpChg>
        <pc:grpChg chg="add mod">
          <ac:chgData name="Eson John" userId="3de50c05e26c1012" providerId="LiveId" clId="{E82A598F-DAB2-475C-886E-BC0E4CF0AB2E}" dt="2019-04-02T11:53:23.956" v="480" actId="1076"/>
          <ac:grpSpMkLst>
            <pc:docMk/>
            <pc:sldMk cId="1459680364" sldId="291"/>
            <ac:grpSpMk id="28" creationId="{54D7CF64-74AA-4A1A-B633-F025D4F0188F}"/>
          </ac:grpSpMkLst>
        </pc:grpChg>
        <pc:picChg chg="add mod">
          <ac:chgData name="Eson John" userId="3de50c05e26c1012" providerId="LiveId" clId="{E82A598F-DAB2-475C-886E-BC0E4CF0AB2E}" dt="2019-04-02T11:53:19.320" v="479" actId="164"/>
          <ac:picMkLst>
            <pc:docMk/>
            <pc:sldMk cId="1459680364" sldId="291"/>
            <ac:picMk id="4" creationId="{A3D6FEBE-70FB-4C18-8024-9CEB2E7512E2}"/>
          </ac:picMkLst>
        </pc:picChg>
        <pc:picChg chg="add mod ord">
          <ac:chgData name="Eson John" userId="3de50c05e26c1012" providerId="LiveId" clId="{E82A598F-DAB2-475C-886E-BC0E4CF0AB2E}" dt="2019-04-02T11:53:19.320" v="479" actId="164"/>
          <ac:picMkLst>
            <pc:docMk/>
            <pc:sldMk cId="1459680364" sldId="291"/>
            <ac:picMk id="7" creationId="{257B31A6-DE27-4C82-AD14-589932518A09}"/>
          </ac:picMkLst>
        </pc:picChg>
        <pc:picChg chg="add mod">
          <ac:chgData name="Eson John" userId="3de50c05e26c1012" providerId="LiveId" clId="{E82A598F-DAB2-475C-886E-BC0E4CF0AB2E}" dt="2019-04-02T11:53:19.320" v="479" actId="164"/>
          <ac:picMkLst>
            <pc:docMk/>
            <pc:sldMk cId="1459680364" sldId="291"/>
            <ac:picMk id="1026" creationId="{1D24D0E7-DAE3-4CE8-8DCD-2F002DE92039}"/>
          </ac:picMkLst>
        </pc:picChg>
        <pc:picChg chg="add mod">
          <ac:chgData name="Eson John" userId="3de50c05e26c1012" providerId="LiveId" clId="{E82A598F-DAB2-475C-886E-BC0E4CF0AB2E}" dt="2019-04-02T11:53:19.320" v="479" actId="164"/>
          <ac:picMkLst>
            <pc:docMk/>
            <pc:sldMk cId="1459680364" sldId="291"/>
            <ac:picMk id="1028" creationId="{3085471A-5D24-4C2B-8DC1-025F8CF80273}"/>
          </ac:picMkLst>
        </pc:picChg>
        <pc:picChg chg="add mod">
          <ac:chgData name="Eson John" userId="3de50c05e26c1012" providerId="LiveId" clId="{E82A598F-DAB2-475C-886E-BC0E4CF0AB2E}" dt="2019-04-02T11:53:19.320" v="479" actId="164"/>
          <ac:picMkLst>
            <pc:docMk/>
            <pc:sldMk cId="1459680364" sldId="291"/>
            <ac:picMk id="1030" creationId="{EA531434-363A-4265-BD2B-5107C3CD716F}"/>
          </ac:picMkLst>
        </pc:picChg>
      </pc:sldChg>
      <pc:sldChg chg="del">
        <pc:chgData name="Eson John" userId="3de50c05e26c1012" providerId="LiveId" clId="{E82A598F-DAB2-475C-886E-BC0E4CF0AB2E}" dt="2019-04-02T11:34:08.141" v="115" actId="2696"/>
        <pc:sldMkLst>
          <pc:docMk/>
          <pc:sldMk cId="3383432614" sldId="292"/>
        </pc:sldMkLst>
      </pc:sldChg>
      <pc:sldChg chg="addSp delSp modSp add">
        <pc:chgData name="Eson John" userId="3de50c05e26c1012" providerId="LiveId" clId="{E82A598F-DAB2-475C-886E-BC0E4CF0AB2E}" dt="2019-04-03T04:22:42.475" v="8483" actId="1076"/>
        <pc:sldMkLst>
          <pc:docMk/>
          <pc:sldMk cId="3762026268" sldId="292"/>
        </pc:sldMkLst>
        <pc:spChg chg="mod">
          <ac:chgData name="Eson John" userId="3de50c05e26c1012" providerId="LiveId" clId="{E82A598F-DAB2-475C-886E-BC0E4CF0AB2E}" dt="2019-04-02T11:58:46.700" v="557" actId="20577"/>
          <ac:spMkLst>
            <pc:docMk/>
            <pc:sldMk cId="3762026268" sldId="292"/>
            <ac:spMk id="2" creationId="{4FA87D7E-75CE-4B97-8D18-216474EE8D5F}"/>
          </ac:spMkLst>
        </pc:spChg>
        <pc:spChg chg="del mod">
          <ac:chgData name="Eson John" userId="3de50c05e26c1012" providerId="LiveId" clId="{E82A598F-DAB2-475C-886E-BC0E4CF0AB2E}" dt="2019-04-02T12:06:26.132" v="667" actId="478"/>
          <ac:spMkLst>
            <pc:docMk/>
            <pc:sldMk cId="3762026268" sldId="292"/>
            <ac:spMk id="8" creationId="{460A787E-DDDC-49C1-BA81-FE068F55E838}"/>
          </ac:spMkLst>
        </pc:spChg>
        <pc:spChg chg="add mod">
          <ac:chgData name="Eson John" userId="3de50c05e26c1012" providerId="LiveId" clId="{E82A598F-DAB2-475C-886E-BC0E4CF0AB2E}" dt="2019-04-03T04:22:30.786" v="8480" actId="164"/>
          <ac:spMkLst>
            <pc:docMk/>
            <pc:sldMk cId="3762026268" sldId="292"/>
            <ac:spMk id="20" creationId="{D2887A18-76F2-46FE-98BA-43B41325CAB1}"/>
          </ac:spMkLst>
        </pc:spChg>
        <pc:spChg chg="add del mod">
          <ac:chgData name="Eson John" userId="3de50c05e26c1012" providerId="LiveId" clId="{E82A598F-DAB2-475C-886E-BC0E4CF0AB2E}" dt="2019-04-02T12:14:55.760" v="986" actId="478"/>
          <ac:spMkLst>
            <pc:docMk/>
            <pc:sldMk cId="3762026268" sldId="292"/>
            <ac:spMk id="23" creationId="{59C0678E-4A8C-4CF1-BDE6-26BEBC879E36}"/>
          </ac:spMkLst>
        </pc:spChg>
        <pc:spChg chg="add del">
          <ac:chgData name="Eson John" userId="3de50c05e26c1012" providerId="LiveId" clId="{E82A598F-DAB2-475C-886E-BC0E4CF0AB2E}" dt="2019-04-02T11:56:03.886" v="504" actId="478"/>
          <ac:spMkLst>
            <pc:docMk/>
            <pc:sldMk cId="3762026268" sldId="292"/>
            <ac:spMk id="24" creationId="{3850B706-095D-499C-BE18-C2662E2A3040}"/>
          </ac:spMkLst>
        </pc:spChg>
        <pc:spChg chg="add mod">
          <ac:chgData name="Eson John" userId="3de50c05e26c1012" providerId="LiveId" clId="{E82A598F-DAB2-475C-886E-BC0E4CF0AB2E}" dt="2019-04-02T12:06:42.483" v="716" actId="1037"/>
          <ac:spMkLst>
            <pc:docMk/>
            <pc:sldMk cId="3762026268" sldId="292"/>
            <ac:spMk id="25" creationId="{68823170-F46B-4B15-BAA1-831DD1E1492C}"/>
          </ac:spMkLst>
        </pc:spChg>
        <pc:spChg chg="add del">
          <ac:chgData name="Eson John" userId="3de50c05e26c1012" providerId="LiveId" clId="{E82A598F-DAB2-475C-886E-BC0E4CF0AB2E}" dt="2019-04-02T11:56:03.886" v="504" actId="478"/>
          <ac:spMkLst>
            <pc:docMk/>
            <pc:sldMk cId="3762026268" sldId="292"/>
            <ac:spMk id="26" creationId="{CCC68641-EBEB-4026-8E57-7F22005E1429}"/>
          </ac:spMkLst>
        </pc:spChg>
        <pc:spChg chg="add mod">
          <ac:chgData name="Eson John" userId="3de50c05e26c1012" providerId="LiveId" clId="{E82A598F-DAB2-475C-886E-BC0E4CF0AB2E}" dt="2019-04-02T12:25:14.261" v="1436" actId="115"/>
          <ac:spMkLst>
            <pc:docMk/>
            <pc:sldMk cId="3762026268" sldId="292"/>
            <ac:spMk id="27" creationId="{FBC6BC90-3CFD-43CB-8A50-8A361EE1588D}"/>
          </ac:spMkLst>
        </pc:spChg>
        <pc:spChg chg="add mod">
          <ac:chgData name="Eson John" userId="3de50c05e26c1012" providerId="LiveId" clId="{E82A598F-DAB2-475C-886E-BC0E4CF0AB2E}" dt="2019-04-03T04:22:26.768" v="8479" actId="164"/>
          <ac:spMkLst>
            <pc:docMk/>
            <pc:sldMk cId="3762026268" sldId="292"/>
            <ac:spMk id="31" creationId="{65CF88D0-E109-40F4-92F5-4631694E59C4}"/>
          </ac:spMkLst>
        </pc:spChg>
        <pc:spChg chg="add del">
          <ac:chgData name="Eson John" userId="3de50c05e26c1012" providerId="LiveId" clId="{E82A598F-DAB2-475C-886E-BC0E4CF0AB2E}" dt="2019-04-02T11:56:03.886" v="504" actId="478"/>
          <ac:spMkLst>
            <pc:docMk/>
            <pc:sldMk cId="3762026268" sldId="292"/>
            <ac:spMk id="34" creationId="{232DC831-2CF1-46F9-89EF-4D6787D478F1}"/>
          </ac:spMkLst>
        </pc:spChg>
        <pc:spChg chg="add del">
          <ac:chgData name="Eson John" userId="3de50c05e26c1012" providerId="LiveId" clId="{E82A598F-DAB2-475C-886E-BC0E4CF0AB2E}" dt="2019-04-02T11:56:03.886" v="504" actId="478"/>
          <ac:spMkLst>
            <pc:docMk/>
            <pc:sldMk cId="3762026268" sldId="292"/>
            <ac:spMk id="35" creationId="{BB8AA9C9-CBCF-4E56-B13D-286740C525C5}"/>
          </ac:spMkLst>
        </pc:spChg>
        <pc:spChg chg="add del">
          <ac:chgData name="Eson John" userId="3de50c05e26c1012" providerId="LiveId" clId="{E82A598F-DAB2-475C-886E-BC0E4CF0AB2E}" dt="2019-04-02T11:56:03.886" v="504" actId="478"/>
          <ac:spMkLst>
            <pc:docMk/>
            <pc:sldMk cId="3762026268" sldId="292"/>
            <ac:spMk id="40" creationId="{5117AC72-45B6-4408-A2A4-DB521DC8DE6D}"/>
          </ac:spMkLst>
        </pc:spChg>
        <pc:grpChg chg="add mod">
          <ac:chgData name="Eson John" userId="3de50c05e26c1012" providerId="LiveId" clId="{E82A598F-DAB2-475C-886E-BC0E4CF0AB2E}" dt="2019-04-03T04:22:34.981" v="8482" actId="1076"/>
          <ac:grpSpMkLst>
            <pc:docMk/>
            <pc:sldMk cId="3762026268" sldId="292"/>
            <ac:grpSpMk id="6" creationId="{DD2B51FD-6E78-494D-80E4-6CF032CE8C5B}"/>
          </ac:grpSpMkLst>
        </pc:grpChg>
        <pc:grpChg chg="add mod">
          <ac:chgData name="Eson John" userId="3de50c05e26c1012" providerId="LiveId" clId="{E82A598F-DAB2-475C-886E-BC0E4CF0AB2E}" dt="2019-04-03T04:22:42.475" v="8483" actId="1076"/>
          <ac:grpSpMkLst>
            <pc:docMk/>
            <pc:sldMk cId="3762026268" sldId="292"/>
            <ac:grpSpMk id="9" creationId="{5A9B9556-164B-4ED9-A1AE-29B21D43B09B}"/>
          </ac:grpSpMkLst>
        </pc:grpChg>
        <pc:grpChg chg="add del">
          <ac:chgData name="Eson John" userId="3de50c05e26c1012" providerId="LiveId" clId="{E82A598F-DAB2-475C-886E-BC0E4CF0AB2E}" dt="2019-04-02T11:56:00.715" v="503" actId="478"/>
          <ac:grpSpMkLst>
            <pc:docMk/>
            <pc:sldMk cId="3762026268" sldId="292"/>
            <ac:grpSpMk id="28" creationId="{54D7CF64-74AA-4A1A-B633-F025D4F0188F}"/>
          </ac:grpSpMkLst>
        </pc:grpChg>
        <pc:picChg chg="add mod">
          <ac:chgData name="Eson John" userId="3de50c05e26c1012" providerId="LiveId" clId="{E82A598F-DAB2-475C-886E-BC0E4CF0AB2E}" dt="2019-04-03T04:22:30.786" v="8480" actId="164"/>
          <ac:picMkLst>
            <pc:docMk/>
            <pc:sldMk cId="3762026268" sldId="292"/>
            <ac:picMk id="3" creationId="{722E02AB-5A2C-4B93-BF30-3F3C6E169553}"/>
          </ac:picMkLst>
        </pc:picChg>
        <pc:picChg chg="add mod">
          <ac:chgData name="Eson John" userId="3de50c05e26c1012" providerId="LiveId" clId="{E82A598F-DAB2-475C-886E-BC0E4CF0AB2E}" dt="2019-04-03T04:22:26.768" v="8479" actId="164"/>
          <ac:picMkLst>
            <pc:docMk/>
            <pc:sldMk cId="3762026268" sldId="292"/>
            <ac:picMk id="5" creationId="{AB27D79E-2FBA-420D-82D8-7606A8DFAA9E}"/>
          </ac:picMkLst>
        </pc:picChg>
      </pc:sldChg>
      <pc:sldChg chg="addSp delSp modSp add">
        <pc:chgData name="Eson John" userId="3de50c05e26c1012" providerId="LiveId" clId="{E82A598F-DAB2-475C-886E-BC0E4CF0AB2E}" dt="2019-04-02T12:25:10.630" v="1435" actId="115"/>
        <pc:sldMkLst>
          <pc:docMk/>
          <pc:sldMk cId="1640453824" sldId="293"/>
        </pc:sldMkLst>
        <pc:spChg chg="mod">
          <ac:chgData name="Eson John" userId="3de50c05e26c1012" providerId="LiveId" clId="{E82A598F-DAB2-475C-886E-BC0E4CF0AB2E}" dt="2019-04-02T12:11:32.574" v="877" actId="20577"/>
          <ac:spMkLst>
            <pc:docMk/>
            <pc:sldMk cId="1640453824" sldId="293"/>
            <ac:spMk id="2" creationId="{4FA87D7E-75CE-4B97-8D18-216474EE8D5F}"/>
          </ac:spMkLst>
        </pc:spChg>
        <pc:spChg chg="add mod">
          <ac:chgData name="Eson John" userId="3de50c05e26c1012" providerId="LiveId" clId="{E82A598F-DAB2-475C-886E-BC0E4CF0AB2E}" dt="2019-04-02T12:21:40.834" v="1273" actId="1037"/>
          <ac:spMkLst>
            <pc:docMk/>
            <pc:sldMk cId="1640453824" sldId="293"/>
            <ac:spMk id="12" creationId="{3D3244E7-5E25-490E-A6CF-4D3AAC66A856}"/>
          </ac:spMkLst>
        </pc:spChg>
        <pc:spChg chg="del">
          <ac:chgData name="Eson John" userId="3de50c05e26c1012" providerId="LiveId" clId="{E82A598F-DAB2-475C-886E-BC0E4CF0AB2E}" dt="2019-04-02T12:09:45.590" v="821" actId="478"/>
          <ac:spMkLst>
            <pc:docMk/>
            <pc:sldMk cId="1640453824" sldId="293"/>
            <ac:spMk id="20" creationId="{D2887A18-76F2-46FE-98BA-43B41325CAB1}"/>
          </ac:spMkLst>
        </pc:spChg>
        <pc:spChg chg="del">
          <ac:chgData name="Eson John" userId="3de50c05e26c1012" providerId="LiveId" clId="{E82A598F-DAB2-475C-886E-BC0E4CF0AB2E}" dt="2019-04-02T12:09:45.590" v="821" actId="478"/>
          <ac:spMkLst>
            <pc:docMk/>
            <pc:sldMk cId="1640453824" sldId="293"/>
            <ac:spMk id="23" creationId="{59C0678E-4A8C-4CF1-BDE6-26BEBC879E36}"/>
          </ac:spMkLst>
        </pc:spChg>
        <pc:spChg chg="mod">
          <ac:chgData name="Eson John" userId="3de50c05e26c1012" providerId="LiveId" clId="{E82A598F-DAB2-475C-886E-BC0E4CF0AB2E}" dt="2019-04-02T12:13:57.024" v="960" actId="1037"/>
          <ac:spMkLst>
            <pc:docMk/>
            <pc:sldMk cId="1640453824" sldId="293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2:25:10.630" v="1435" actId="115"/>
          <ac:spMkLst>
            <pc:docMk/>
            <pc:sldMk cId="1640453824" sldId="293"/>
            <ac:spMk id="27" creationId="{FBC6BC90-3CFD-43CB-8A50-8A361EE1588D}"/>
          </ac:spMkLst>
        </pc:spChg>
        <pc:picChg chg="del">
          <ac:chgData name="Eson John" userId="3de50c05e26c1012" providerId="LiveId" clId="{E82A598F-DAB2-475C-886E-BC0E4CF0AB2E}" dt="2019-04-02T12:09:45.590" v="821" actId="478"/>
          <ac:picMkLst>
            <pc:docMk/>
            <pc:sldMk cId="1640453824" sldId="293"/>
            <ac:picMk id="3" creationId="{722E02AB-5A2C-4B93-BF30-3F3C6E169553}"/>
          </ac:picMkLst>
        </pc:picChg>
        <pc:picChg chg="add mod">
          <ac:chgData name="Eson John" userId="3de50c05e26c1012" providerId="LiveId" clId="{E82A598F-DAB2-475C-886E-BC0E4CF0AB2E}" dt="2019-04-02T12:12:41.734" v="890" actId="1076"/>
          <ac:picMkLst>
            <pc:docMk/>
            <pc:sldMk cId="1640453824" sldId="293"/>
            <ac:picMk id="4" creationId="{366226E1-C21F-48EA-903A-C663EE9A780F}"/>
          </ac:picMkLst>
        </pc:picChg>
        <pc:picChg chg="del">
          <ac:chgData name="Eson John" userId="3de50c05e26c1012" providerId="LiveId" clId="{E82A598F-DAB2-475C-886E-BC0E4CF0AB2E}" dt="2019-04-02T12:09:45.590" v="821" actId="478"/>
          <ac:picMkLst>
            <pc:docMk/>
            <pc:sldMk cId="1640453824" sldId="293"/>
            <ac:picMk id="5" creationId="{AB27D79E-2FBA-420D-82D8-7606A8DFAA9E}"/>
          </ac:picMkLst>
        </pc:picChg>
        <pc:picChg chg="add del mod">
          <ac:chgData name="Eson John" userId="3de50c05e26c1012" providerId="LiveId" clId="{E82A598F-DAB2-475C-886E-BC0E4CF0AB2E}" dt="2019-04-02T12:12:36.196" v="888" actId="478"/>
          <ac:picMkLst>
            <pc:docMk/>
            <pc:sldMk cId="1640453824" sldId="293"/>
            <ac:picMk id="6" creationId="{9EE4710C-655C-418E-B75D-E877D0C3C93D}"/>
          </ac:picMkLst>
        </pc:picChg>
        <pc:picChg chg="add mod">
          <ac:chgData name="Eson John" userId="3de50c05e26c1012" providerId="LiveId" clId="{E82A598F-DAB2-475C-886E-BC0E4CF0AB2E}" dt="2019-04-02T12:12:39.118" v="889" actId="1076"/>
          <ac:picMkLst>
            <pc:docMk/>
            <pc:sldMk cId="1640453824" sldId="293"/>
            <ac:picMk id="7" creationId="{CE046D55-EDDF-49E2-98FB-D5FDCA9884E0}"/>
          </ac:picMkLst>
        </pc:picChg>
      </pc:sldChg>
      <pc:sldChg chg="del">
        <pc:chgData name="Eson John" userId="3de50c05e26c1012" providerId="LiveId" clId="{E82A598F-DAB2-475C-886E-BC0E4CF0AB2E}" dt="2019-04-02T11:34:08.150" v="116" actId="2696"/>
        <pc:sldMkLst>
          <pc:docMk/>
          <pc:sldMk cId="3417618505" sldId="293"/>
        </pc:sldMkLst>
      </pc:sldChg>
      <pc:sldChg chg="del">
        <pc:chgData name="Eson John" userId="3de50c05e26c1012" providerId="LiveId" clId="{E82A598F-DAB2-475C-886E-BC0E4CF0AB2E}" dt="2019-04-02T11:34:08.181" v="119" actId="2696"/>
        <pc:sldMkLst>
          <pc:docMk/>
          <pc:sldMk cId="380368529" sldId="294"/>
        </pc:sldMkLst>
      </pc:sldChg>
      <pc:sldChg chg="addSp delSp modSp add">
        <pc:chgData name="Eson John" userId="3de50c05e26c1012" providerId="LiveId" clId="{E82A598F-DAB2-475C-886E-BC0E4CF0AB2E}" dt="2019-04-02T13:09:40.729" v="2368" actId="1037"/>
        <pc:sldMkLst>
          <pc:docMk/>
          <pc:sldMk cId="4271456785" sldId="294"/>
        </pc:sldMkLst>
        <pc:spChg chg="mod">
          <ac:chgData name="Eson John" userId="3de50c05e26c1012" providerId="LiveId" clId="{E82A598F-DAB2-475C-886E-BC0E4CF0AB2E}" dt="2019-04-02T12:25:46.391" v="1450" actId="20577"/>
          <ac:spMkLst>
            <pc:docMk/>
            <pc:sldMk cId="4271456785" sldId="294"/>
            <ac:spMk id="2" creationId="{4FA87D7E-75CE-4B97-8D18-216474EE8D5F}"/>
          </ac:spMkLst>
        </pc:spChg>
        <pc:spChg chg="mod">
          <ac:chgData name="Eson John" userId="3de50c05e26c1012" providerId="LiveId" clId="{E82A598F-DAB2-475C-886E-BC0E4CF0AB2E}" dt="2019-04-02T12:41:40.073" v="1683" actId="1037"/>
          <ac:spMkLst>
            <pc:docMk/>
            <pc:sldMk cId="4271456785" sldId="294"/>
            <ac:spMk id="12" creationId="{3D3244E7-5E25-490E-A6CF-4D3AAC66A856}"/>
          </ac:spMkLst>
        </pc:spChg>
        <pc:spChg chg="mod">
          <ac:chgData name="Eson John" userId="3de50c05e26c1012" providerId="LiveId" clId="{E82A598F-DAB2-475C-886E-BC0E4CF0AB2E}" dt="2019-04-02T12:48:43.934" v="1974" actId="1038"/>
          <ac:spMkLst>
            <pc:docMk/>
            <pc:sldMk cId="4271456785" sldId="294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3:09:40.729" v="2368" actId="1037"/>
          <ac:spMkLst>
            <pc:docMk/>
            <pc:sldMk cId="4271456785" sldId="294"/>
            <ac:spMk id="27" creationId="{FBC6BC90-3CFD-43CB-8A50-8A361EE1588D}"/>
          </ac:spMkLst>
        </pc:spChg>
        <pc:picChg chg="add mod">
          <ac:chgData name="Eson John" userId="3de50c05e26c1012" providerId="LiveId" clId="{E82A598F-DAB2-475C-886E-BC0E4CF0AB2E}" dt="2019-04-02T12:36:29.395" v="1471" actId="1076"/>
          <ac:picMkLst>
            <pc:docMk/>
            <pc:sldMk cId="4271456785" sldId="294"/>
            <ac:picMk id="3" creationId="{D5EFE9EB-0E4E-4A4A-8E77-CFF3A2D4EDE2}"/>
          </ac:picMkLst>
        </pc:picChg>
        <pc:picChg chg="del">
          <ac:chgData name="Eson John" userId="3de50c05e26c1012" providerId="LiveId" clId="{E82A598F-DAB2-475C-886E-BC0E4CF0AB2E}" dt="2019-04-02T12:25:51.933" v="1451" actId="478"/>
          <ac:picMkLst>
            <pc:docMk/>
            <pc:sldMk cId="4271456785" sldId="294"/>
            <ac:picMk id="4" creationId="{366226E1-C21F-48EA-903A-C663EE9A780F}"/>
          </ac:picMkLst>
        </pc:picChg>
        <pc:picChg chg="add mod">
          <ac:chgData name="Eson John" userId="3de50c05e26c1012" providerId="LiveId" clId="{E82A598F-DAB2-475C-886E-BC0E4CF0AB2E}" dt="2019-04-02T12:36:32.348" v="1472" actId="1076"/>
          <ac:picMkLst>
            <pc:docMk/>
            <pc:sldMk cId="4271456785" sldId="294"/>
            <ac:picMk id="5" creationId="{0238D97B-578A-4257-B99A-87E7CA345907}"/>
          </ac:picMkLst>
        </pc:picChg>
        <pc:picChg chg="add mod">
          <ac:chgData name="Eson John" userId="3de50c05e26c1012" providerId="LiveId" clId="{E82A598F-DAB2-475C-886E-BC0E4CF0AB2E}" dt="2019-04-02T12:36:32.348" v="1472" actId="1076"/>
          <ac:picMkLst>
            <pc:docMk/>
            <pc:sldMk cId="4271456785" sldId="294"/>
            <ac:picMk id="6" creationId="{12FB4797-351A-4EA1-8A4B-C3BEA77CC7D2}"/>
          </ac:picMkLst>
        </pc:picChg>
        <pc:picChg chg="del">
          <ac:chgData name="Eson John" userId="3de50c05e26c1012" providerId="LiveId" clId="{E82A598F-DAB2-475C-886E-BC0E4CF0AB2E}" dt="2019-04-02T12:25:51.933" v="1451" actId="478"/>
          <ac:picMkLst>
            <pc:docMk/>
            <pc:sldMk cId="4271456785" sldId="294"/>
            <ac:picMk id="7" creationId="{CE046D55-EDDF-49E2-98FB-D5FDCA9884E0}"/>
          </ac:picMkLst>
        </pc:picChg>
        <pc:picChg chg="add mod">
          <ac:chgData name="Eson John" userId="3de50c05e26c1012" providerId="LiveId" clId="{E82A598F-DAB2-475C-886E-BC0E4CF0AB2E}" dt="2019-04-02T12:36:36.959" v="1474" actId="1076"/>
          <ac:picMkLst>
            <pc:docMk/>
            <pc:sldMk cId="4271456785" sldId="294"/>
            <ac:picMk id="8" creationId="{F5D52FDF-D73A-4D2B-B1BC-BFEF7F2959C7}"/>
          </ac:picMkLst>
        </pc:picChg>
        <pc:picChg chg="add mod">
          <ac:chgData name="Eson John" userId="3de50c05e26c1012" providerId="LiveId" clId="{E82A598F-DAB2-475C-886E-BC0E4CF0AB2E}" dt="2019-04-02T12:38:36.852" v="1484" actId="1076"/>
          <ac:picMkLst>
            <pc:docMk/>
            <pc:sldMk cId="4271456785" sldId="294"/>
            <ac:picMk id="9" creationId="{B88D1B4C-A008-4AED-9B72-5C52599A32C8}"/>
          </ac:picMkLst>
        </pc:picChg>
        <pc:picChg chg="add mod">
          <ac:chgData name="Eson John" userId="3de50c05e26c1012" providerId="LiveId" clId="{E82A598F-DAB2-475C-886E-BC0E4CF0AB2E}" dt="2019-04-02T12:38:36.852" v="1484" actId="1076"/>
          <ac:picMkLst>
            <pc:docMk/>
            <pc:sldMk cId="4271456785" sldId="294"/>
            <ac:picMk id="10" creationId="{0F38A9BE-B262-4214-9774-A3074B1602E4}"/>
          </ac:picMkLst>
        </pc:picChg>
        <pc:cxnChg chg="add mod">
          <ac:chgData name="Eson John" userId="3de50c05e26c1012" providerId="LiveId" clId="{E82A598F-DAB2-475C-886E-BC0E4CF0AB2E}" dt="2019-04-02T12:39:00.885" v="1494" actId="1036"/>
          <ac:cxnSpMkLst>
            <pc:docMk/>
            <pc:sldMk cId="4271456785" sldId="294"/>
            <ac:cxnSpMk id="13" creationId="{629376B9-7677-4713-B137-D3B2E1981962}"/>
          </ac:cxnSpMkLst>
        </pc:cxnChg>
      </pc:sldChg>
      <pc:sldChg chg="del">
        <pc:chgData name="Eson John" userId="3de50c05e26c1012" providerId="LiveId" clId="{E82A598F-DAB2-475C-886E-BC0E4CF0AB2E}" dt="2019-04-02T11:34:08.456" v="121" actId="2696"/>
        <pc:sldMkLst>
          <pc:docMk/>
          <pc:sldMk cId="548110894" sldId="295"/>
        </pc:sldMkLst>
      </pc:sldChg>
      <pc:sldChg chg="addSp delSp modSp add">
        <pc:chgData name="Eson John" userId="3de50c05e26c1012" providerId="LiveId" clId="{E82A598F-DAB2-475C-886E-BC0E4CF0AB2E}" dt="2019-04-03T05:29:02.024" v="8494" actId="1076"/>
        <pc:sldMkLst>
          <pc:docMk/>
          <pc:sldMk cId="2298406204" sldId="295"/>
        </pc:sldMkLst>
        <pc:spChg chg="mod">
          <ac:chgData name="Eson John" userId="3de50c05e26c1012" providerId="LiveId" clId="{E82A598F-DAB2-475C-886E-BC0E4CF0AB2E}" dt="2019-04-02T12:44:31.288" v="1805" actId="20577"/>
          <ac:spMkLst>
            <pc:docMk/>
            <pc:sldMk cId="2298406204" sldId="295"/>
            <ac:spMk id="2" creationId="{4FA87D7E-75CE-4B97-8D18-216474EE8D5F}"/>
          </ac:spMkLst>
        </pc:spChg>
        <pc:spChg chg="mod">
          <ac:chgData name="Eson John" userId="3de50c05e26c1012" providerId="LiveId" clId="{E82A598F-DAB2-475C-886E-BC0E4CF0AB2E}" dt="2019-04-03T05:28:42.426" v="8489" actId="164"/>
          <ac:spMkLst>
            <pc:docMk/>
            <pc:sldMk cId="2298406204" sldId="295"/>
            <ac:spMk id="12" creationId="{3D3244E7-5E25-490E-A6CF-4D3AAC66A856}"/>
          </ac:spMkLst>
        </pc:spChg>
        <pc:spChg chg="add mod">
          <ac:chgData name="Eson John" userId="3de50c05e26c1012" providerId="LiveId" clId="{E82A598F-DAB2-475C-886E-BC0E4CF0AB2E}" dt="2019-04-03T05:28:38.516" v="8488" actId="164"/>
          <ac:spMkLst>
            <pc:docMk/>
            <pc:sldMk cId="2298406204" sldId="295"/>
            <ac:spMk id="16" creationId="{A551DD77-0DBB-4B57-8AF3-9B6B7EEBF11D}"/>
          </ac:spMkLst>
        </pc:spChg>
        <pc:spChg chg="mod">
          <ac:chgData name="Eson John" userId="3de50c05e26c1012" providerId="LiveId" clId="{E82A598F-DAB2-475C-886E-BC0E4CF0AB2E}" dt="2019-04-03T05:27:11.659" v="8485" actId="20577"/>
          <ac:spMkLst>
            <pc:docMk/>
            <pc:sldMk cId="2298406204" sldId="295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2:58:13.420" v="2265" actId="1037"/>
          <ac:spMkLst>
            <pc:docMk/>
            <pc:sldMk cId="2298406204" sldId="295"/>
            <ac:spMk id="27" creationId="{FBC6BC90-3CFD-43CB-8A50-8A361EE1588D}"/>
          </ac:spMkLst>
        </pc:spChg>
        <pc:grpChg chg="add mod">
          <ac:chgData name="Eson John" userId="3de50c05e26c1012" providerId="LiveId" clId="{E82A598F-DAB2-475C-886E-BC0E4CF0AB2E}" dt="2019-04-03T05:29:00.752" v="8493" actId="1076"/>
          <ac:grpSpMkLst>
            <pc:docMk/>
            <pc:sldMk cId="2298406204" sldId="295"/>
            <ac:grpSpMk id="14" creationId="{0958E4E2-0700-4ACC-9AA3-205AA51210AB}"/>
          </ac:grpSpMkLst>
        </pc:grpChg>
        <pc:grpChg chg="add mod">
          <ac:chgData name="Eson John" userId="3de50c05e26c1012" providerId="LiveId" clId="{E82A598F-DAB2-475C-886E-BC0E4CF0AB2E}" dt="2019-04-03T05:29:02.024" v="8494" actId="1076"/>
          <ac:grpSpMkLst>
            <pc:docMk/>
            <pc:sldMk cId="2298406204" sldId="295"/>
            <ac:grpSpMk id="15" creationId="{1A6A780D-51A0-430E-A79B-E10484206B1B}"/>
          </ac:grpSpMkLst>
        </pc:grpChg>
        <pc:picChg chg="del">
          <ac:chgData name="Eson John" userId="3de50c05e26c1012" providerId="LiveId" clId="{E82A598F-DAB2-475C-886E-BC0E4CF0AB2E}" dt="2019-04-02T12:44:21.943" v="1786" actId="478"/>
          <ac:picMkLst>
            <pc:docMk/>
            <pc:sldMk cId="2298406204" sldId="295"/>
            <ac:picMk id="3" creationId="{D5EFE9EB-0E4E-4A4A-8E77-CFF3A2D4EDE2}"/>
          </ac:picMkLst>
        </pc:picChg>
        <pc:picChg chg="add del mod">
          <ac:chgData name="Eson John" userId="3de50c05e26c1012" providerId="LiveId" clId="{E82A598F-DAB2-475C-886E-BC0E4CF0AB2E}" dt="2019-04-02T12:52:22.045" v="2064" actId="478"/>
          <ac:picMkLst>
            <pc:docMk/>
            <pc:sldMk cId="2298406204" sldId="295"/>
            <ac:picMk id="4" creationId="{FD67FA1C-5C58-438E-B7BE-0470F759D948}"/>
          </ac:picMkLst>
        </pc:picChg>
        <pc:picChg chg="del">
          <ac:chgData name="Eson John" userId="3de50c05e26c1012" providerId="LiveId" clId="{E82A598F-DAB2-475C-886E-BC0E4CF0AB2E}" dt="2019-04-02T12:44:21.943" v="1786" actId="478"/>
          <ac:picMkLst>
            <pc:docMk/>
            <pc:sldMk cId="2298406204" sldId="295"/>
            <ac:picMk id="5" creationId="{0238D97B-578A-4257-B99A-87E7CA345907}"/>
          </ac:picMkLst>
        </pc:picChg>
        <pc:picChg chg="del">
          <ac:chgData name="Eson John" userId="3de50c05e26c1012" providerId="LiveId" clId="{E82A598F-DAB2-475C-886E-BC0E4CF0AB2E}" dt="2019-04-02T12:44:21.943" v="1786" actId="478"/>
          <ac:picMkLst>
            <pc:docMk/>
            <pc:sldMk cId="2298406204" sldId="295"/>
            <ac:picMk id="6" creationId="{12FB4797-351A-4EA1-8A4B-C3BEA77CC7D2}"/>
          </ac:picMkLst>
        </pc:picChg>
        <pc:picChg chg="add mod">
          <ac:chgData name="Eson John" userId="3de50c05e26c1012" providerId="LiveId" clId="{E82A598F-DAB2-475C-886E-BC0E4CF0AB2E}" dt="2019-04-03T05:28:42.426" v="8489" actId="164"/>
          <ac:picMkLst>
            <pc:docMk/>
            <pc:sldMk cId="2298406204" sldId="295"/>
            <ac:picMk id="7" creationId="{E142879C-E778-4A1D-9EB8-59B4A95F2FDF}"/>
          </ac:picMkLst>
        </pc:picChg>
        <pc:picChg chg="del">
          <ac:chgData name="Eson John" userId="3de50c05e26c1012" providerId="LiveId" clId="{E82A598F-DAB2-475C-886E-BC0E4CF0AB2E}" dt="2019-04-02T12:44:21.943" v="1786" actId="478"/>
          <ac:picMkLst>
            <pc:docMk/>
            <pc:sldMk cId="2298406204" sldId="295"/>
            <ac:picMk id="8" creationId="{F5D52FDF-D73A-4D2B-B1BC-BFEF7F2959C7}"/>
          </ac:picMkLst>
        </pc:picChg>
        <pc:picChg chg="del">
          <ac:chgData name="Eson John" userId="3de50c05e26c1012" providerId="LiveId" clId="{E82A598F-DAB2-475C-886E-BC0E4CF0AB2E}" dt="2019-04-02T12:44:21.943" v="1786" actId="478"/>
          <ac:picMkLst>
            <pc:docMk/>
            <pc:sldMk cId="2298406204" sldId="295"/>
            <ac:picMk id="9" creationId="{B88D1B4C-A008-4AED-9B72-5C52599A32C8}"/>
          </ac:picMkLst>
        </pc:picChg>
        <pc:picChg chg="del">
          <ac:chgData name="Eson John" userId="3de50c05e26c1012" providerId="LiveId" clId="{E82A598F-DAB2-475C-886E-BC0E4CF0AB2E}" dt="2019-04-02T12:44:21.943" v="1786" actId="478"/>
          <ac:picMkLst>
            <pc:docMk/>
            <pc:sldMk cId="2298406204" sldId="295"/>
            <ac:picMk id="10" creationId="{0F38A9BE-B262-4214-9774-A3074B1602E4}"/>
          </ac:picMkLst>
        </pc:picChg>
        <pc:picChg chg="add mod">
          <ac:chgData name="Eson John" userId="3de50c05e26c1012" providerId="LiveId" clId="{E82A598F-DAB2-475C-886E-BC0E4CF0AB2E}" dt="2019-04-03T05:28:38.516" v="8488" actId="164"/>
          <ac:picMkLst>
            <pc:docMk/>
            <pc:sldMk cId="2298406204" sldId="295"/>
            <ac:picMk id="11" creationId="{CA3A15CF-9AD6-4138-8A39-707741ED48B3}"/>
          </ac:picMkLst>
        </pc:picChg>
        <pc:cxnChg chg="del">
          <ac:chgData name="Eson John" userId="3de50c05e26c1012" providerId="LiveId" clId="{E82A598F-DAB2-475C-886E-BC0E4CF0AB2E}" dt="2019-04-02T12:44:21.943" v="1786" actId="478"/>
          <ac:cxnSpMkLst>
            <pc:docMk/>
            <pc:sldMk cId="2298406204" sldId="295"/>
            <ac:cxnSpMk id="13" creationId="{629376B9-7677-4713-B137-D3B2E1981962}"/>
          </ac:cxnSpMkLst>
        </pc:cxnChg>
      </pc:sldChg>
      <pc:sldChg chg="del">
        <pc:chgData name="Eson John" userId="3de50c05e26c1012" providerId="LiveId" clId="{E82A598F-DAB2-475C-886E-BC0E4CF0AB2E}" dt="2019-04-02T11:34:08.127" v="114" actId="2696"/>
        <pc:sldMkLst>
          <pc:docMk/>
          <pc:sldMk cId="1225838020" sldId="296"/>
        </pc:sldMkLst>
      </pc:sldChg>
      <pc:sldChg chg="addSp delSp modSp add ord">
        <pc:chgData name="Eson John" userId="3de50c05e26c1012" providerId="LiveId" clId="{E82A598F-DAB2-475C-886E-BC0E4CF0AB2E}" dt="2019-04-03T05:27:09.060" v="8484" actId="20577"/>
        <pc:sldMkLst>
          <pc:docMk/>
          <pc:sldMk cId="3556797409" sldId="296"/>
        </pc:sldMkLst>
        <pc:spChg chg="mod">
          <ac:chgData name="Eson John" userId="3de50c05e26c1012" providerId="LiveId" clId="{E82A598F-DAB2-475C-886E-BC0E4CF0AB2E}" dt="2019-04-02T13:01:21.272" v="2307" actId="20577"/>
          <ac:spMkLst>
            <pc:docMk/>
            <pc:sldMk cId="3556797409" sldId="296"/>
            <ac:spMk id="12" creationId="{3D3244E7-5E25-490E-A6CF-4D3AAC66A856}"/>
          </ac:spMkLst>
        </pc:spChg>
        <pc:spChg chg="mod">
          <ac:chgData name="Eson John" userId="3de50c05e26c1012" providerId="LiveId" clId="{E82A598F-DAB2-475C-886E-BC0E4CF0AB2E}" dt="2019-04-02T13:08:17.681" v="2336" actId="20577"/>
          <ac:spMkLst>
            <pc:docMk/>
            <pc:sldMk cId="3556797409" sldId="296"/>
            <ac:spMk id="16" creationId="{A551DD77-0DBB-4B57-8AF3-9B6B7EEBF11D}"/>
          </ac:spMkLst>
        </pc:spChg>
        <pc:spChg chg="mod">
          <ac:chgData name="Eson John" userId="3de50c05e26c1012" providerId="LiveId" clId="{E82A598F-DAB2-475C-886E-BC0E4CF0AB2E}" dt="2019-04-03T05:27:09.060" v="8484" actId="20577"/>
          <ac:spMkLst>
            <pc:docMk/>
            <pc:sldMk cId="3556797409" sldId="296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3:10:53.612" v="2466" actId="1038"/>
          <ac:spMkLst>
            <pc:docMk/>
            <pc:sldMk cId="3556797409" sldId="296"/>
            <ac:spMk id="27" creationId="{FBC6BC90-3CFD-43CB-8A50-8A361EE1588D}"/>
          </ac:spMkLst>
        </pc:spChg>
        <pc:picChg chg="add mod">
          <ac:chgData name="Eson John" userId="3de50c05e26c1012" providerId="LiveId" clId="{E82A598F-DAB2-475C-886E-BC0E4CF0AB2E}" dt="2019-04-02T12:59:27.781" v="2275" actId="1076"/>
          <ac:picMkLst>
            <pc:docMk/>
            <pc:sldMk cId="3556797409" sldId="296"/>
            <ac:picMk id="3" creationId="{0FD7BCA8-DF3C-4B35-8A1C-365D40F78A12}"/>
          </ac:picMkLst>
        </pc:picChg>
        <pc:picChg chg="add mod">
          <ac:chgData name="Eson John" userId="3de50c05e26c1012" providerId="LiveId" clId="{E82A598F-DAB2-475C-886E-BC0E4CF0AB2E}" dt="2019-04-02T13:06:52.115" v="2312" actId="14100"/>
          <ac:picMkLst>
            <pc:docMk/>
            <pc:sldMk cId="3556797409" sldId="296"/>
            <ac:picMk id="4" creationId="{372EC65F-7445-4EED-87E0-042349CD906C}"/>
          </ac:picMkLst>
        </pc:picChg>
        <pc:picChg chg="del">
          <ac:chgData name="Eson John" userId="3de50c05e26c1012" providerId="LiveId" clId="{E82A598F-DAB2-475C-886E-BC0E4CF0AB2E}" dt="2019-04-02T12:59:20.111" v="2270" actId="478"/>
          <ac:picMkLst>
            <pc:docMk/>
            <pc:sldMk cId="3556797409" sldId="296"/>
            <ac:picMk id="7" creationId="{E142879C-E778-4A1D-9EB8-59B4A95F2FDF}"/>
          </ac:picMkLst>
        </pc:picChg>
        <pc:picChg chg="del">
          <ac:chgData name="Eson John" userId="3de50c05e26c1012" providerId="LiveId" clId="{E82A598F-DAB2-475C-886E-BC0E4CF0AB2E}" dt="2019-04-02T12:59:20.991" v="2271" actId="478"/>
          <ac:picMkLst>
            <pc:docMk/>
            <pc:sldMk cId="3556797409" sldId="296"/>
            <ac:picMk id="11" creationId="{CA3A15CF-9AD6-4138-8A39-707741ED48B3}"/>
          </ac:picMkLst>
        </pc:picChg>
      </pc:sldChg>
      <pc:sldChg chg="addSp delSp modSp add">
        <pc:chgData name="Eson John" userId="3de50c05e26c1012" providerId="LiveId" clId="{E82A598F-DAB2-475C-886E-BC0E4CF0AB2E}" dt="2019-04-02T13:22:29.055" v="2655" actId="1035"/>
        <pc:sldMkLst>
          <pc:docMk/>
          <pc:sldMk cId="91241593" sldId="297"/>
        </pc:sldMkLst>
        <pc:spChg chg="mod">
          <ac:chgData name="Eson John" userId="3de50c05e26c1012" providerId="LiveId" clId="{E82A598F-DAB2-475C-886E-BC0E4CF0AB2E}" dt="2019-04-02T13:14:38.659" v="2495" actId="20577"/>
          <ac:spMkLst>
            <pc:docMk/>
            <pc:sldMk cId="91241593" sldId="297"/>
            <ac:spMk id="2" creationId="{4FA87D7E-75CE-4B97-8D18-216474EE8D5F}"/>
          </ac:spMkLst>
        </pc:spChg>
        <pc:spChg chg="add mod">
          <ac:chgData name="Eson John" userId="3de50c05e26c1012" providerId="LiveId" clId="{E82A598F-DAB2-475C-886E-BC0E4CF0AB2E}" dt="2019-04-02T13:18:50.079" v="2546" actId="164"/>
          <ac:spMkLst>
            <pc:docMk/>
            <pc:sldMk cId="91241593" sldId="297"/>
            <ac:spMk id="4" creationId="{C062FB8F-2AF8-4343-9BF7-4EBB910A6A3B}"/>
          </ac:spMkLst>
        </pc:spChg>
        <pc:spChg chg="mod">
          <ac:chgData name="Eson John" userId="3de50c05e26c1012" providerId="LiveId" clId="{E82A598F-DAB2-475C-886E-BC0E4CF0AB2E}" dt="2019-04-02T13:22:29.055" v="2655" actId="1035"/>
          <ac:spMkLst>
            <pc:docMk/>
            <pc:sldMk cId="91241593" sldId="297"/>
            <ac:spMk id="12" creationId="{3D3244E7-5E25-490E-A6CF-4D3AAC66A856}"/>
          </ac:spMkLst>
        </pc:spChg>
        <pc:spChg chg="mod">
          <ac:chgData name="Eson John" userId="3de50c05e26c1012" providerId="LiveId" clId="{E82A598F-DAB2-475C-886E-BC0E4CF0AB2E}" dt="2019-04-02T13:20:19.461" v="2585" actId="1076"/>
          <ac:spMkLst>
            <pc:docMk/>
            <pc:sldMk cId="91241593" sldId="297"/>
            <ac:spMk id="15" creationId="{8AE9A1D7-31C2-421E-A6C5-3957BCA7911A}"/>
          </ac:spMkLst>
        </pc:spChg>
        <pc:spChg chg="del">
          <ac:chgData name="Eson John" userId="3de50c05e26c1012" providerId="LiveId" clId="{E82A598F-DAB2-475C-886E-BC0E4CF0AB2E}" dt="2019-04-02T13:14:29.275" v="2470" actId="478"/>
          <ac:spMkLst>
            <pc:docMk/>
            <pc:sldMk cId="91241593" sldId="297"/>
            <ac:spMk id="16" creationId="{A551DD77-0DBB-4B57-8AF3-9B6B7EEBF11D}"/>
          </ac:spMkLst>
        </pc:spChg>
        <pc:spChg chg="add mod">
          <ac:chgData name="Eson John" userId="3de50c05e26c1012" providerId="LiveId" clId="{E82A598F-DAB2-475C-886E-BC0E4CF0AB2E}" dt="2019-04-02T13:22:29.055" v="2655" actId="1035"/>
          <ac:spMkLst>
            <pc:docMk/>
            <pc:sldMk cId="91241593" sldId="297"/>
            <ac:spMk id="20" creationId="{929D9D57-7295-4F8B-95DE-E6144011388E}"/>
          </ac:spMkLst>
        </pc:spChg>
        <pc:spChg chg="add mod">
          <ac:chgData name="Eson John" userId="3de50c05e26c1012" providerId="LiveId" clId="{E82A598F-DAB2-475C-886E-BC0E4CF0AB2E}" dt="2019-04-02T13:22:29.055" v="2655" actId="1035"/>
          <ac:spMkLst>
            <pc:docMk/>
            <pc:sldMk cId="91241593" sldId="297"/>
            <ac:spMk id="22" creationId="{E80E514D-D326-4337-9258-B58800350B8E}"/>
          </ac:spMkLst>
        </pc:spChg>
        <pc:spChg chg="add mod">
          <ac:chgData name="Eson John" userId="3de50c05e26c1012" providerId="LiveId" clId="{E82A598F-DAB2-475C-886E-BC0E4CF0AB2E}" dt="2019-04-02T13:22:29.055" v="2655" actId="1035"/>
          <ac:spMkLst>
            <pc:docMk/>
            <pc:sldMk cId="91241593" sldId="297"/>
            <ac:spMk id="23" creationId="{1A27DA0B-04C8-482E-97DE-16BDD57378FA}"/>
          </ac:spMkLst>
        </pc:spChg>
        <pc:spChg chg="del">
          <ac:chgData name="Eson John" userId="3de50c05e26c1012" providerId="LiveId" clId="{E82A598F-DAB2-475C-886E-BC0E4CF0AB2E}" dt="2019-04-02T13:15:15.829" v="2496" actId="478"/>
          <ac:spMkLst>
            <pc:docMk/>
            <pc:sldMk cId="91241593" sldId="297"/>
            <ac:spMk id="25" creationId="{68823170-F46B-4B15-BAA1-831DD1E1492C}"/>
          </ac:spMkLst>
        </pc:spChg>
        <pc:spChg chg="del">
          <ac:chgData name="Eson John" userId="3de50c05e26c1012" providerId="LiveId" clId="{E82A598F-DAB2-475C-886E-BC0E4CF0AB2E}" dt="2019-04-02T13:22:18.468" v="2631" actId="478"/>
          <ac:spMkLst>
            <pc:docMk/>
            <pc:sldMk cId="91241593" sldId="297"/>
            <ac:spMk id="27" creationId="{FBC6BC90-3CFD-43CB-8A50-8A361EE1588D}"/>
          </ac:spMkLst>
        </pc:spChg>
        <pc:grpChg chg="add mod">
          <ac:chgData name="Eson John" userId="3de50c05e26c1012" providerId="LiveId" clId="{E82A598F-DAB2-475C-886E-BC0E4CF0AB2E}" dt="2019-04-02T13:22:29.055" v="2655" actId="1035"/>
          <ac:grpSpMkLst>
            <pc:docMk/>
            <pc:sldMk cId="91241593" sldId="297"/>
            <ac:grpSpMk id="8" creationId="{73103D8B-AC72-4485-8085-E0F5BEE182CD}"/>
          </ac:grpSpMkLst>
        </pc:grpChg>
        <pc:grpChg chg="add mod">
          <ac:chgData name="Eson John" userId="3de50c05e26c1012" providerId="LiveId" clId="{E82A598F-DAB2-475C-886E-BC0E4CF0AB2E}" dt="2019-04-02T13:22:29.055" v="2655" actId="1035"/>
          <ac:grpSpMkLst>
            <pc:docMk/>
            <pc:sldMk cId="91241593" sldId="297"/>
            <ac:grpSpMk id="14" creationId="{4B963ECF-9EA8-48AE-8EE4-02F1C112A950}"/>
          </ac:grpSpMkLst>
        </pc:grpChg>
        <pc:picChg chg="add mod">
          <ac:chgData name="Eson John" userId="3de50c05e26c1012" providerId="LiveId" clId="{E82A598F-DAB2-475C-886E-BC0E4CF0AB2E}" dt="2019-04-02T13:22:29.055" v="2655" actId="1035"/>
          <ac:picMkLst>
            <pc:docMk/>
            <pc:sldMk cId="91241593" sldId="297"/>
            <ac:picMk id="3" creationId="{EBF77831-CD68-4B51-8BF1-FD05B7A91425}"/>
          </ac:picMkLst>
        </pc:picChg>
        <pc:picChg chg="del">
          <ac:chgData name="Eson John" userId="3de50c05e26c1012" providerId="LiveId" clId="{E82A598F-DAB2-475C-886E-BC0E4CF0AB2E}" dt="2019-04-02T13:14:26.384" v="2468" actId="478"/>
          <ac:picMkLst>
            <pc:docMk/>
            <pc:sldMk cId="91241593" sldId="297"/>
            <ac:picMk id="7" creationId="{E142879C-E778-4A1D-9EB8-59B4A95F2FDF}"/>
          </ac:picMkLst>
        </pc:picChg>
        <pc:picChg chg="del">
          <ac:chgData name="Eson John" userId="3de50c05e26c1012" providerId="LiveId" clId="{E82A598F-DAB2-475C-886E-BC0E4CF0AB2E}" dt="2019-04-02T13:14:26.837" v="2469" actId="478"/>
          <ac:picMkLst>
            <pc:docMk/>
            <pc:sldMk cId="91241593" sldId="297"/>
            <ac:picMk id="11" creationId="{CA3A15CF-9AD6-4138-8A39-707741ED48B3}"/>
          </ac:picMkLst>
        </pc:picChg>
        <pc:cxnChg chg="add mod">
          <ac:chgData name="Eson John" userId="3de50c05e26c1012" providerId="LiveId" clId="{E82A598F-DAB2-475C-886E-BC0E4CF0AB2E}" dt="2019-04-02T13:19:33.784" v="2559" actId="14100"/>
          <ac:cxnSpMkLst>
            <pc:docMk/>
            <pc:sldMk cId="91241593" sldId="297"/>
            <ac:cxnSpMk id="6" creationId="{B1DE2EFA-E027-4BF0-BBDB-F4177FDC8C12}"/>
          </ac:cxnSpMkLst>
        </pc:cxnChg>
        <pc:cxnChg chg="mod">
          <ac:chgData name="Eson John" userId="3de50c05e26c1012" providerId="LiveId" clId="{E82A598F-DAB2-475C-886E-BC0E4CF0AB2E}" dt="2019-04-02T13:20:33.398" v="2588" actId="14100"/>
          <ac:cxnSpMkLst>
            <pc:docMk/>
            <pc:sldMk cId="91241593" sldId="297"/>
            <ac:cxnSpMk id="17" creationId="{5EA99E2B-B75C-4296-9683-5ADB1C39818B}"/>
          </ac:cxnSpMkLst>
        </pc:cxnChg>
        <pc:cxnChg chg="add mod">
          <ac:chgData name="Eson John" userId="3de50c05e26c1012" providerId="LiveId" clId="{E82A598F-DAB2-475C-886E-BC0E4CF0AB2E}" dt="2019-04-02T13:22:29.055" v="2655" actId="1035"/>
          <ac:cxnSpMkLst>
            <pc:docMk/>
            <pc:sldMk cId="91241593" sldId="297"/>
            <ac:cxnSpMk id="26" creationId="{968FEDF8-5196-45F0-948D-4FC7468B34EC}"/>
          </ac:cxnSpMkLst>
        </pc:cxnChg>
        <pc:cxnChg chg="add mod">
          <ac:chgData name="Eson John" userId="3de50c05e26c1012" providerId="LiveId" clId="{E82A598F-DAB2-475C-886E-BC0E4CF0AB2E}" dt="2019-04-02T13:22:29.055" v="2655" actId="1035"/>
          <ac:cxnSpMkLst>
            <pc:docMk/>
            <pc:sldMk cId="91241593" sldId="297"/>
            <ac:cxnSpMk id="28" creationId="{A76249FD-21DC-48F2-BECB-3B7B6FC8D054}"/>
          </ac:cxnSpMkLst>
        </pc:cxnChg>
        <pc:cxnChg chg="add mod">
          <ac:chgData name="Eson John" userId="3de50c05e26c1012" providerId="LiveId" clId="{E82A598F-DAB2-475C-886E-BC0E4CF0AB2E}" dt="2019-04-02T13:22:29.055" v="2655" actId="1035"/>
          <ac:cxnSpMkLst>
            <pc:docMk/>
            <pc:sldMk cId="91241593" sldId="297"/>
            <ac:cxnSpMk id="29" creationId="{8AF9113F-3437-4F1D-85E6-D3300E7A96A9}"/>
          </ac:cxnSpMkLst>
        </pc:cxnChg>
      </pc:sldChg>
      <pc:sldChg chg="add del">
        <pc:chgData name="Eson John" userId="3de50c05e26c1012" providerId="LiveId" clId="{E82A598F-DAB2-475C-886E-BC0E4CF0AB2E}" dt="2019-04-02T12:58:24.746" v="2267"/>
        <pc:sldMkLst>
          <pc:docMk/>
          <pc:sldMk cId="3273860257" sldId="297"/>
        </pc:sldMkLst>
      </pc:sldChg>
      <pc:sldChg chg="addSp delSp modSp add">
        <pc:chgData name="Eson John" userId="3de50c05e26c1012" providerId="LiveId" clId="{E82A598F-DAB2-475C-886E-BC0E4CF0AB2E}" dt="2019-04-02T13:59:41.254" v="3659" actId="478"/>
        <pc:sldMkLst>
          <pc:docMk/>
          <pc:sldMk cId="1348673742" sldId="298"/>
        </pc:sldMkLst>
        <pc:spChg chg="mod">
          <ac:chgData name="Eson John" userId="3de50c05e26c1012" providerId="LiveId" clId="{E82A598F-DAB2-475C-886E-BC0E4CF0AB2E}" dt="2019-04-02T13:22:06.734" v="2627" actId="20577"/>
          <ac:spMkLst>
            <pc:docMk/>
            <pc:sldMk cId="1348673742" sldId="298"/>
            <ac:spMk id="2" creationId="{4FA87D7E-75CE-4B97-8D18-216474EE8D5F}"/>
          </ac:spMkLst>
        </pc:spChg>
        <pc:spChg chg="mod">
          <ac:chgData name="Eson John" userId="3de50c05e26c1012" providerId="LiveId" clId="{E82A598F-DAB2-475C-886E-BC0E4CF0AB2E}" dt="2019-04-02T13:33:32.432" v="2939" actId="164"/>
          <ac:spMkLst>
            <pc:docMk/>
            <pc:sldMk cId="1348673742" sldId="298"/>
            <ac:spMk id="12" creationId="{3D3244E7-5E25-490E-A6CF-4D3AAC66A856}"/>
          </ac:spMkLst>
        </pc:spChg>
        <pc:spChg chg="add mod">
          <ac:chgData name="Eson John" userId="3de50c05e26c1012" providerId="LiveId" clId="{E82A598F-DAB2-475C-886E-BC0E4CF0AB2E}" dt="2019-04-02T13:51:50.965" v="3303" actId="1076"/>
          <ac:spMkLst>
            <pc:docMk/>
            <pc:sldMk cId="1348673742" sldId="298"/>
            <ac:spMk id="13" creationId="{5D293B0F-2375-4CBD-8CD9-642D0B01837A}"/>
          </ac:spMkLst>
        </pc:spChg>
        <pc:spChg chg="del">
          <ac:chgData name="Eson John" userId="3de50c05e26c1012" providerId="LiveId" clId="{E82A598F-DAB2-475C-886E-BC0E4CF0AB2E}" dt="2019-04-02T13:22:12.653" v="2630" actId="478"/>
          <ac:spMkLst>
            <pc:docMk/>
            <pc:sldMk cId="1348673742" sldId="298"/>
            <ac:spMk id="16" creationId="{A551DD77-0DBB-4B57-8AF3-9B6B7EEBF11D}"/>
          </ac:spMkLst>
        </pc:spChg>
        <pc:spChg chg="del">
          <ac:chgData name="Eson John" userId="3de50c05e26c1012" providerId="LiveId" clId="{E82A598F-DAB2-475C-886E-BC0E4CF0AB2E}" dt="2019-04-02T13:34:50.160" v="2962" actId="478"/>
          <ac:spMkLst>
            <pc:docMk/>
            <pc:sldMk cId="1348673742" sldId="298"/>
            <ac:spMk id="25" creationId="{68823170-F46B-4B15-BAA1-831DD1E1492C}"/>
          </ac:spMkLst>
        </pc:spChg>
        <pc:spChg chg="del">
          <ac:chgData name="Eson John" userId="3de50c05e26c1012" providerId="LiveId" clId="{E82A598F-DAB2-475C-886E-BC0E4CF0AB2E}" dt="2019-04-02T13:59:41.254" v="3659" actId="478"/>
          <ac:spMkLst>
            <pc:docMk/>
            <pc:sldMk cId="1348673742" sldId="298"/>
            <ac:spMk id="27" creationId="{FBC6BC90-3CFD-43CB-8A50-8A361EE1588D}"/>
          </ac:spMkLst>
        </pc:spChg>
        <pc:grpChg chg="add mod">
          <ac:chgData name="Eson John" userId="3de50c05e26c1012" providerId="LiveId" clId="{E82A598F-DAB2-475C-886E-BC0E4CF0AB2E}" dt="2019-04-02T13:37:49.269" v="2997" actId="1036"/>
          <ac:grpSpMkLst>
            <pc:docMk/>
            <pc:sldMk cId="1348673742" sldId="298"/>
            <ac:grpSpMk id="8" creationId="{D596EFCC-01C7-4C7A-A45B-9701543AAAC3}"/>
          </ac:grpSpMkLst>
        </pc:grpChg>
        <pc:picChg chg="add del mod">
          <ac:chgData name="Eson John" userId="3de50c05e26c1012" providerId="LiveId" clId="{E82A598F-DAB2-475C-886E-BC0E4CF0AB2E}" dt="2019-04-02T13:24:29.248" v="2658" actId="478"/>
          <ac:picMkLst>
            <pc:docMk/>
            <pc:sldMk cId="1348673742" sldId="298"/>
            <ac:picMk id="3" creationId="{17FEB4E2-E9F2-4179-8683-903271241892}"/>
          </ac:picMkLst>
        </pc:picChg>
        <pc:picChg chg="add mod">
          <ac:chgData name="Eson John" userId="3de50c05e26c1012" providerId="LiveId" clId="{E82A598F-DAB2-475C-886E-BC0E4CF0AB2E}" dt="2019-04-02T13:33:32.432" v="2939" actId="164"/>
          <ac:picMkLst>
            <pc:docMk/>
            <pc:sldMk cId="1348673742" sldId="298"/>
            <ac:picMk id="4" creationId="{40941202-C2B5-4462-AFEF-A8B880BC0864}"/>
          </ac:picMkLst>
        </pc:picChg>
        <pc:picChg chg="add mod">
          <ac:chgData name="Eson John" userId="3de50c05e26c1012" providerId="LiveId" clId="{E82A598F-DAB2-475C-886E-BC0E4CF0AB2E}" dt="2019-04-02T13:33:32.432" v="2939" actId="164"/>
          <ac:picMkLst>
            <pc:docMk/>
            <pc:sldMk cId="1348673742" sldId="298"/>
            <ac:picMk id="5" creationId="{F50D3230-98A9-43A5-BB6F-2B0442DAB8F9}"/>
          </ac:picMkLst>
        </pc:picChg>
        <pc:picChg chg="add del">
          <ac:chgData name="Eson John" userId="3de50c05e26c1012" providerId="LiveId" clId="{E82A598F-DAB2-475C-886E-BC0E4CF0AB2E}" dt="2019-04-02T13:27:18.668" v="2742"/>
          <ac:picMkLst>
            <pc:docMk/>
            <pc:sldMk cId="1348673742" sldId="298"/>
            <ac:picMk id="6" creationId="{A3252610-6CC2-4B3B-B07E-5D8B49D986CC}"/>
          </ac:picMkLst>
        </pc:picChg>
        <pc:picChg chg="del">
          <ac:chgData name="Eson John" userId="3de50c05e26c1012" providerId="LiveId" clId="{E82A598F-DAB2-475C-886E-BC0E4CF0AB2E}" dt="2019-04-02T13:22:11.231" v="2628" actId="478"/>
          <ac:picMkLst>
            <pc:docMk/>
            <pc:sldMk cId="1348673742" sldId="298"/>
            <ac:picMk id="7" creationId="{E142879C-E778-4A1D-9EB8-59B4A95F2FDF}"/>
          </ac:picMkLst>
        </pc:picChg>
        <pc:picChg chg="del">
          <ac:chgData name="Eson John" userId="3de50c05e26c1012" providerId="LiveId" clId="{E82A598F-DAB2-475C-886E-BC0E4CF0AB2E}" dt="2019-04-02T13:22:11.610" v="2629" actId="478"/>
          <ac:picMkLst>
            <pc:docMk/>
            <pc:sldMk cId="1348673742" sldId="298"/>
            <ac:picMk id="11" creationId="{CA3A15CF-9AD6-4138-8A39-707741ED48B3}"/>
          </ac:picMkLst>
        </pc:picChg>
      </pc:sldChg>
      <pc:sldChg chg="addSp delSp modSp add">
        <pc:chgData name="Eson John" userId="3de50c05e26c1012" providerId="LiveId" clId="{E82A598F-DAB2-475C-886E-BC0E4CF0AB2E}" dt="2019-04-02T14:23:00.449" v="4467" actId="20577"/>
        <pc:sldMkLst>
          <pc:docMk/>
          <pc:sldMk cId="4038740054" sldId="299"/>
        </pc:sldMkLst>
        <pc:spChg chg="mod">
          <ac:chgData name="Eson John" userId="3de50c05e26c1012" providerId="LiveId" clId="{E82A598F-DAB2-475C-886E-BC0E4CF0AB2E}" dt="2019-04-02T13:34:32.884" v="2961" actId="20577"/>
          <ac:spMkLst>
            <pc:docMk/>
            <pc:sldMk cId="4038740054" sldId="299"/>
            <ac:spMk id="2" creationId="{4FA87D7E-75CE-4B97-8D18-216474EE8D5F}"/>
          </ac:spMkLst>
        </pc:spChg>
        <pc:spChg chg="add mod">
          <ac:chgData name="Eson John" userId="3de50c05e26c1012" providerId="LiveId" clId="{E82A598F-DAB2-475C-886E-BC0E4CF0AB2E}" dt="2019-04-02T13:58:44.274" v="3627" actId="1037"/>
          <ac:spMkLst>
            <pc:docMk/>
            <pc:sldMk cId="4038740054" sldId="299"/>
            <ac:spMk id="6" creationId="{D9600A08-BEAC-48EA-9F34-3CEF20C5E12B}"/>
          </ac:spMkLst>
        </pc:spChg>
        <pc:spChg chg="add mod">
          <ac:chgData name="Eson John" userId="3de50c05e26c1012" providerId="LiveId" clId="{E82A598F-DAB2-475C-886E-BC0E4CF0AB2E}" dt="2019-04-02T14:23:00.449" v="4467" actId="20577"/>
          <ac:spMkLst>
            <pc:docMk/>
            <pc:sldMk cId="4038740054" sldId="299"/>
            <ac:spMk id="11" creationId="{6E223029-950F-4D8E-93E2-BF36112834DC}"/>
          </ac:spMkLst>
        </pc:spChg>
        <pc:spChg chg="del mod">
          <ac:chgData name="Eson John" userId="3de50c05e26c1012" providerId="LiveId" clId="{E82A598F-DAB2-475C-886E-BC0E4CF0AB2E}" dt="2019-04-02T13:45:12.971" v="3232" actId="478"/>
          <ac:spMkLst>
            <pc:docMk/>
            <pc:sldMk cId="4038740054" sldId="299"/>
            <ac:spMk id="13" creationId="{5D293B0F-2375-4CBD-8CD9-642D0B01837A}"/>
          </ac:spMkLst>
        </pc:spChg>
        <pc:spChg chg="mod">
          <ac:chgData name="Eson John" userId="3de50c05e26c1012" providerId="LiveId" clId="{E82A598F-DAB2-475C-886E-BC0E4CF0AB2E}" dt="2019-04-02T14:04:54.688" v="3911" actId="20577"/>
          <ac:spMkLst>
            <pc:docMk/>
            <pc:sldMk cId="4038740054" sldId="299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4:02:09.102" v="3892" actId="1038"/>
          <ac:spMkLst>
            <pc:docMk/>
            <pc:sldMk cId="4038740054" sldId="299"/>
            <ac:spMk id="27" creationId="{FBC6BC90-3CFD-43CB-8A50-8A361EE1588D}"/>
          </ac:spMkLst>
        </pc:spChg>
        <pc:grpChg chg="add mod">
          <ac:chgData name="Eson John" userId="3de50c05e26c1012" providerId="LiveId" clId="{E82A598F-DAB2-475C-886E-BC0E4CF0AB2E}" dt="2019-04-02T14:05:05.009" v="3921" actId="1035"/>
          <ac:grpSpMkLst>
            <pc:docMk/>
            <pc:sldMk cId="4038740054" sldId="299"/>
            <ac:grpSpMk id="7" creationId="{AE93C404-1338-4840-AABE-376B8518D791}"/>
          </ac:grpSpMkLst>
        </pc:grpChg>
        <pc:grpChg chg="del">
          <ac:chgData name="Eson John" userId="3de50c05e26c1012" providerId="LiveId" clId="{E82A598F-DAB2-475C-886E-BC0E4CF0AB2E}" dt="2019-04-02T13:37:25.353" v="2968" actId="478"/>
          <ac:grpSpMkLst>
            <pc:docMk/>
            <pc:sldMk cId="4038740054" sldId="299"/>
            <ac:grpSpMk id="8" creationId="{D596EFCC-01C7-4C7A-A45B-9701543AAAC3}"/>
          </ac:grpSpMkLst>
        </pc:grpChg>
        <pc:picChg chg="add mod">
          <ac:chgData name="Eson John" userId="3de50c05e26c1012" providerId="LiveId" clId="{E82A598F-DAB2-475C-886E-BC0E4CF0AB2E}" dt="2019-04-02T13:58:18.815" v="3622" actId="164"/>
          <ac:picMkLst>
            <pc:docMk/>
            <pc:sldMk cId="4038740054" sldId="299"/>
            <ac:picMk id="3" creationId="{67A88F7E-1FD6-4C87-8107-7A9801AE4CB8}"/>
          </ac:picMkLst>
        </pc:picChg>
      </pc:sldChg>
      <pc:sldChg chg="addSp delSp modSp add">
        <pc:chgData name="Eson John" userId="3de50c05e26c1012" providerId="LiveId" clId="{E82A598F-DAB2-475C-886E-BC0E4CF0AB2E}" dt="2019-04-02T14:44:29.025" v="5150" actId="1076"/>
        <pc:sldMkLst>
          <pc:docMk/>
          <pc:sldMk cId="216015486" sldId="300"/>
        </pc:sldMkLst>
        <pc:spChg chg="add del mod">
          <ac:chgData name="Eson John" userId="3de50c05e26c1012" providerId="LiveId" clId="{E82A598F-DAB2-475C-886E-BC0E4CF0AB2E}" dt="2019-04-02T14:41:57.058" v="4944" actId="20577"/>
          <ac:spMkLst>
            <pc:docMk/>
            <pc:sldMk cId="216015486" sldId="300"/>
            <ac:spMk id="11" creationId="{6E223029-950F-4D8E-93E2-BF36112834DC}"/>
          </ac:spMkLst>
        </pc:spChg>
        <pc:spChg chg="add mod">
          <ac:chgData name="Eson John" userId="3de50c05e26c1012" providerId="LiveId" clId="{E82A598F-DAB2-475C-886E-BC0E4CF0AB2E}" dt="2019-04-02T14:32:23.775" v="4566" actId="164"/>
          <ac:spMkLst>
            <pc:docMk/>
            <pc:sldMk cId="216015486" sldId="300"/>
            <ac:spMk id="14" creationId="{81EEB513-99B0-47DE-B963-CBB6FE117F65}"/>
          </ac:spMkLst>
        </pc:spChg>
        <pc:spChg chg="add mod">
          <ac:chgData name="Eson John" userId="3de50c05e26c1012" providerId="LiveId" clId="{E82A598F-DAB2-475C-886E-BC0E4CF0AB2E}" dt="2019-04-02T14:32:23.775" v="4566" actId="164"/>
          <ac:spMkLst>
            <pc:docMk/>
            <pc:sldMk cId="216015486" sldId="300"/>
            <ac:spMk id="17" creationId="{2E6638A8-49A7-4095-99D7-4D1470337734}"/>
          </ac:spMkLst>
        </pc:spChg>
        <pc:spChg chg="add mod">
          <ac:chgData name="Eson John" userId="3de50c05e26c1012" providerId="LiveId" clId="{E82A598F-DAB2-475C-886E-BC0E4CF0AB2E}" dt="2019-04-02T14:32:23.775" v="4566" actId="164"/>
          <ac:spMkLst>
            <pc:docMk/>
            <pc:sldMk cId="216015486" sldId="300"/>
            <ac:spMk id="18" creationId="{E3CE31B7-C148-498A-916A-115135383BA1}"/>
          </ac:spMkLst>
        </pc:spChg>
        <pc:spChg chg="add mod">
          <ac:chgData name="Eson John" userId="3de50c05e26c1012" providerId="LiveId" clId="{E82A598F-DAB2-475C-886E-BC0E4CF0AB2E}" dt="2019-04-02T14:32:23.775" v="4566" actId="164"/>
          <ac:spMkLst>
            <pc:docMk/>
            <pc:sldMk cId="216015486" sldId="300"/>
            <ac:spMk id="19" creationId="{5BFE774C-761B-40A6-9426-39EFFF6823E4}"/>
          </ac:spMkLst>
        </pc:spChg>
        <pc:spChg chg="add mod">
          <ac:chgData name="Eson John" userId="3de50c05e26c1012" providerId="LiveId" clId="{E82A598F-DAB2-475C-886E-BC0E4CF0AB2E}" dt="2019-04-02T14:32:27.344" v="4567" actId="164"/>
          <ac:spMkLst>
            <pc:docMk/>
            <pc:sldMk cId="216015486" sldId="300"/>
            <ac:spMk id="20" creationId="{CEAC8D82-001B-476D-BB38-FBCEF3C41799}"/>
          </ac:spMkLst>
        </pc:spChg>
        <pc:spChg chg="add mod">
          <ac:chgData name="Eson John" userId="3de50c05e26c1012" providerId="LiveId" clId="{E82A598F-DAB2-475C-886E-BC0E4CF0AB2E}" dt="2019-04-02T14:32:27.344" v="4567" actId="164"/>
          <ac:spMkLst>
            <pc:docMk/>
            <pc:sldMk cId="216015486" sldId="300"/>
            <ac:spMk id="21" creationId="{4C70C670-5E07-4E7F-815D-F43F5D24A73F}"/>
          </ac:spMkLst>
        </pc:spChg>
        <pc:spChg chg="add mod">
          <ac:chgData name="Eson John" userId="3de50c05e26c1012" providerId="LiveId" clId="{E82A598F-DAB2-475C-886E-BC0E4CF0AB2E}" dt="2019-04-02T14:32:27.344" v="4567" actId="164"/>
          <ac:spMkLst>
            <pc:docMk/>
            <pc:sldMk cId="216015486" sldId="300"/>
            <ac:spMk id="22" creationId="{32D8BC70-73E0-4B74-859A-FE5FE13DA953}"/>
          </ac:spMkLst>
        </pc:spChg>
        <pc:spChg chg="add mod">
          <ac:chgData name="Eson John" userId="3de50c05e26c1012" providerId="LiveId" clId="{E82A598F-DAB2-475C-886E-BC0E4CF0AB2E}" dt="2019-04-02T14:32:27.344" v="4567" actId="164"/>
          <ac:spMkLst>
            <pc:docMk/>
            <pc:sldMk cId="216015486" sldId="300"/>
            <ac:spMk id="23" creationId="{C6752859-52B1-4888-873F-C294C5146AC1}"/>
          </ac:spMkLst>
        </pc:spChg>
        <pc:spChg chg="mod">
          <ac:chgData name="Eson John" userId="3de50c05e26c1012" providerId="LiveId" clId="{E82A598F-DAB2-475C-886E-BC0E4CF0AB2E}" dt="2019-04-02T14:39:05.902" v="4772" actId="1076"/>
          <ac:spMkLst>
            <pc:docMk/>
            <pc:sldMk cId="216015486" sldId="300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4:43:13.695" v="5139" actId="1037"/>
          <ac:spMkLst>
            <pc:docMk/>
            <pc:sldMk cId="216015486" sldId="300"/>
            <ac:spMk id="27" creationId="{FBC6BC90-3CFD-43CB-8A50-8A361EE1588D}"/>
          </ac:spMkLst>
        </pc:spChg>
        <pc:spChg chg="mod">
          <ac:chgData name="Eson John" userId="3de50c05e26c1012" providerId="LiveId" clId="{E82A598F-DAB2-475C-886E-BC0E4CF0AB2E}" dt="2019-04-02T14:33:37.365" v="4582" actId="1076"/>
          <ac:spMkLst>
            <pc:docMk/>
            <pc:sldMk cId="216015486" sldId="300"/>
            <ac:spMk id="32" creationId="{F8850218-E644-4D7D-ACEF-7121CB04E189}"/>
          </ac:spMkLst>
        </pc:spChg>
        <pc:spChg chg="mod">
          <ac:chgData name="Eson John" userId="3de50c05e26c1012" providerId="LiveId" clId="{E82A598F-DAB2-475C-886E-BC0E4CF0AB2E}" dt="2019-04-02T14:33:40.741" v="4583" actId="1076"/>
          <ac:spMkLst>
            <pc:docMk/>
            <pc:sldMk cId="216015486" sldId="300"/>
            <ac:spMk id="33" creationId="{DE2DBDC7-0572-42B3-9C12-0DF450CE011C}"/>
          </ac:spMkLst>
        </pc:spChg>
        <pc:spChg chg="mod">
          <ac:chgData name="Eson John" userId="3de50c05e26c1012" providerId="LiveId" clId="{E82A598F-DAB2-475C-886E-BC0E4CF0AB2E}" dt="2019-04-02T14:33:34.531" v="4581" actId="1076"/>
          <ac:spMkLst>
            <pc:docMk/>
            <pc:sldMk cId="216015486" sldId="300"/>
            <ac:spMk id="34" creationId="{E151FA40-2C09-4A1C-BC3F-44BED7D28038}"/>
          </ac:spMkLst>
        </pc:spChg>
        <pc:spChg chg="mod">
          <ac:chgData name="Eson John" userId="3de50c05e26c1012" providerId="LiveId" clId="{E82A598F-DAB2-475C-886E-BC0E4CF0AB2E}" dt="2019-04-02T14:33:43.730" v="4584" actId="1076"/>
          <ac:spMkLst>
            <pc:docMk/>
            <pc:sldMk cId="216015486" sldId="300"/>
            <ac:spMk id="35" creationId="{D85A9086-02E3-4A57-8685-EF2BE7B1DF92}"/>
          </ac:spMkLst>
        </pc:spChg>
        <pc:spChg chg="mod">
          <ac:chgData name="Eson John" userId="3de50c05e26c1012" providerId="LiveId" clId="{E82A598F-DAB2-475C-886E-BC0E4CF0AB2E}" dt="2019-04-02T14:34:10.857" v="4590" actId="1076"/>
          <ac:spMkLst>
            <pc:docMk/>
            <pc:sldMk cId="216015486" sldId="300"/>
            <ac:spMk id="36" creationId="{06FA6AB2-0BFB-4815-B0EF-17FE3E3BC3B1}"/>
          </ac:spMkLst>
        </pc:spChg>
        <pc:spChg chg="mod">
          <ac:chgData name="Eson John" userId="3de50c05e26c1012" providerId="LiveId" clId="{E82A598F-DAB2-475C-886E-BC0E4CF0AB2E}" dt="2019-04-02T14:33:46.977" v="4585" actId="1076"/>
          <ac:spMkLst>
            <pc:docMk/>
            <pc:sldMk cId="216015486" sldId="300"/>
            <ac:spMk id="37" creationId="{46F8EC56-6F17-45C2-AEE6-84CB792F5A44}"/>
          </ac:spMkLst>
        </pc:spChg>
        <pc:spChg chg="mod">
          <ac:chgData name="Eson John" userId="3de50c05e26c1012" providerId="LiveId" clId="{E82A598F-DAB2-475C-886E-BC0E4CF0AB2E}" dt="2019-04-02T14:34:12.238" v="4591" actId="1076"/>
          <ac:spMkLst>
            <pc:docMk/>
            <pc:sldMk cId="216015486" sldId="300"/>
            <ac:spMk id="38" creationId="{BC29EF50-C157-4D8F-A249-4F0AE1D5FBFB}"/>
          </ac:spMkLst>
        </pc:spChg>
        <pc:spChg chg="mod">
          <ac:chgData name="Eson John" userId="3de50c05e26c1012" providerId="LiveId" clId="{E82A598F-DAB2-475C-886E-BC0E4CF0AB2E}" dt="2019-04-02T14:33:50.590" v="4586" actId="1076"/>
          <ac:spMkLst>
            <pc:docMk/>
            <pc:sldMk cId="216015486" sldId="300"/>
            <ac:spMk id="39" creationId="{0285496E-2DE2-46E8-A8C1-16E74E5A9093}"/>
          </ac:spMkLst>
        </pc:spChg>
        <pc:spChg chg="add mod">
          <ac:chgData name="Eson John" userId="3de50c05e26c1012" providerId="LiveId" clId="{E82A598F-DAB2-475C-886E-BC0E4CF0AB2E}" dt="2019-04-02T14:40:48.484" v="4898" actId="20577"/>
          <ac:spMkLst>
            <pc:docMk/>
            <pc:sldMk cId="216015486" sldId="300"/>
            <ac:spMk id="42" creationId="{B8EDA86E-B147-4B08-A5CC-9E940627B7AE}"/>
          </ac:spMkLst>
        </pc:spChg>
        <pc:grpChg chg="del">
          <ac:chgData name="Eson John" userId="3de50c05e26c1012" providerId="LiveId" clId="{E82A598F-DAB2-475C-886E-BC0E4CF0AB2E}" dt="2019-04-02T14:03:26.718" v="3893" actId="478"/>
          <ac:grpSpMkLst>
            <pc:docMk/>
            <pc:sldMk cId="216015486" sldId="300"/>
            <ac:grpSpMk id="7" creationId="{AE93C404-1338-4840-AABE-376B8518D791}"/>
          </ac:grpSpMkLst>
        </pc:grpChg>
        <pc:grpChg chg="add mod">
          <ac:chgData name="Eson John" userId="3de50c05e26c1012" providerId="LiveId" clId="{E82A598F-DAB2-475C-886E-BC0E4CF0AB2E}" dt="2019-04-02T14:32:56.153" v="4573" actId="164"/>
          <ac:grpSpMkLst>
            <pc:docMk/>
            <pc:sldMk cId="216015486" sldId="300"/>
            <ac:grpSpMk id="13" creationId="{1F13A29A-73C4-4091-92CD-F66B2FA41A6B}"/>
          </ac:grpSpMkLst>
        </pc:grpChg>
        <pc:grpChg chg="add mod">
          <ac:chgData name="Eson John" userId="3de50c05e26c1012" providerId="LiveId" clId="{E82A598F-DAB2-475C-886E-BC0E4CF0AB2E}" dt="2019-04-02T14:32:56.153" v="4573" actId="164"/>
          <ac:grpSpMkLst>
            <pc:docMk/>
            <pc:sldMk cId="216015486" sldId="300"/>
            <ac:grpSpMk id="15" creationId="{673C80DF-050F-42A2-A5B9-D93C527CC507}"/>
          </ac:grpSpMkLst>
        </pc:grpChg>
        <pc:grpChg chg="add mod">
          <ac:chgData name="Eson John" userId="3de50c05e26c1012" providerId="LiveId" clId="{E82A598F-DAB2-475C-886E-BC0E4CF0AB2E}" dt="2019-04-02T14:32:56.153" v="4573" actId="164"/>
          <ac:grpSpMkLst>
            <pc:docMk/>
            <pc:sldMk cId="216015486" sldId="300"/>
            <ac:grpSpMk id="16" creationId="{E2BAAD61-7A1F-459B-993A-7E8A0D42EFC9}"/>
          </ac:grpSpMkLst>
        </pc:grpChg>
        <pc:grpChg chg="add mod">
          <ac:chgData name="Eson John" userId="3de50c05e26c1012" providerId="LiveId" clId="{E82A598F-DAB2-475C-886E-BC0E4CF0AB2E}" dt="2019-04-02T14:39:09.955" v="4773" actId="164"/>
          <ac:grpSpMkLst>
            <pc:docMk/>
            <pc:sldMk cId="216015486" sldId="300"/>
            <ac:grpSpMk id="24" creationId="{9FF932C9-0C97-450B-8408-867A1B4BC825}"/>
          </ac:grpSpMkLst>
        </pc:grpChg>
        <pc:grpChg chg="add mod">
          <ac:chgData name="Eson John" userId="3de50c05e26c1012" providerId="LiveId" clId="{E82A598F-DAB2-475C-886E-BC0E4CF0AB2E}" dt="2019-04-02T14:43:38.103" v="5145" actId="164"/>
          <ac:grpSpMkLst>
            <pc:docMk/>
            <pc:sldMk cId="216015486" sldId="300"/>
            <ac:grpSpMk id="28" creationId="{0E85C9B7-4B80-4527-B34C-75C02CA14614}"/>
          </ac:grpSpMkLst>
        </pc:grpChg>
        <pc:grpChg chg="mod">
          <ac:chgData name="Eson John" userId="3de50c05e26c1012" providerId="LiveId" clId="{E82A598F-DAB2-475C-886E-BC0E4CF0AB2E}" dt="2019-04-02T14:32:59.374" v="4575"/>
          <ac:grpSpMkLst>
            <pc:docMk/>
            <pc:sldMk cId="216015486" sldId="300"/>
            <ac:grpSpMk id="29" creationId="{D4D78B3D-7C52-4EB1-B503-78F229DE643F}"/>
          </ac:grpSpMkLst>
        </pc:grpChg>
        <pc:grpChg chg="mod">
          <ac:chgData name="Eson John" userId="3de50c05e26c1012" providerId="LiveId" clId="{E82A598F-DAB2-475C-886E-BC0E4CF0AB2E}" dt="2019-04-02T14:32:59.374" v="4575"/>
          <ac:grpSpMkLst>
            <pc:docMk/>
            <pc:sldMk cId="216015486" sldId="300"/>
            <ac:grpSpMk id="30" creationId="{FA53B6AE-3F71-4C90-B5D3-396BA0C4EDBB}"/>
          </ac:grpSpMkLst>
        </pc:grpChg>
        <pc:grpChg chg="mod">
          <ac:chgData name="Eson John" userId="3de50c05e26c1012" providerId="LiveId" clId="{E82A598F-DAB2-475C-886E-BC0E4CF0AB2E}" dt="2019-04-02T14:32:59.374" v="4575"/>
          <ac:grpSpMkLst>
            <pc:docMk/>
            <pc:sldMk cId="216015486" sldId="300"/>
            <ac:grpSpMk id="31" creationId="{4B23AADA-91AF-4674-B449-2BFBC83956AF}"/>
          </ac:grpSpMkLst>
        </pc:grpChg>
        <pc:grpChg chg="add mod">
          <ac:chgData name="Eson John" userId="3de50c05e26c1012" providerId="LiveId" clId="{E82A598F-DAB2-475C-886E-BC0E4CF0AB2E}" dt="2019-04-02T14:39:09.955" v="4773" actId="164"/>
          <ac:grpSpMkLst>
            <pc:docMk/>
            <pc:sldMk cId="216015486" sldId="300"/>
            <ac:grpSpMk id="59" creationId="{A4E3385D-CA61-4D58-84AC-197F66E4588E}"/>
          </ac:grpSpMkLst>
        </pc:grpChg>
        <pc:grpChg chg="add mod">
          <ac:chgData name="Eson John" userId="3de50c05e26c1012" providerId="LiveId" clId="{E82A598F-DAB2-475C-886E-BC0E4CF0AB2E}" dt="2019-04-02T14:43:38.103" v="5145" actId="164"/>
          <ac:grpSpMkLst>
            <pc:docMk/>
            <pc:sldMk cId="216015486" sldId="300"/>
            <ac:grpSpMk id="63" creationId="{6728F3E5-B587-48E0-9167-7CC61509FC8E}"/>
          </ac:grpSpMkLst>
        </pc:grpChg>
        <pc:picChg chg="add mod">
          <ac:chgData name="Eson John" userId="3de50c05e26c1012" providerId="LiveId" clId="{E82A598F-DAB2-475C-886E-BC0E4CF0AB2E}" dt="2019-04-02T14:44:29.025" v="5150" actId="1076"/>
          <ac:picMkLst>
            <pc:docMk/>
            <pc:sldMk cId="216015486" sldId="300"/>
            <ac:picMk id="64" creationId="{C7D6F04B-A45E-4FDC-B267-7F17C59C2FC9}"/>
          </ac:picMkLst>
        </pc:picChg>
        <pc:cxnChg chg="add mod">
          <ac:chgData name="Eson John" userId="3de50c05e26c1012" providerId="LiveId" clId="{E82A598F-DAB2-475C-886E-BC0E4CF0AB2E}" dt="2019-04-02T14:29:11.528" v="4552" actId="164"/>
          <ac:cxnSpMkLst>
            <pc:docMk/>
            <pc:sldMk cId="216015486" sldId="300"/>
            <ac:cxnSpMk id="5" creationId="{E26EC9A7-850B-4B6A-88BC-DB46473B674E}"/>
          </ac:cxnSpMkLst>
        </pc:cxnChg>
        <pc:cxnChg chg="add mod">
          <ac:chgData name="Eson John" userId="3de50c05e26c1012" providerId="LiveId" clId="{E82A598F-DAB2-475C-886E-BC0E4CF0AB2E}" dt="2019-04-02T14:29:11.528" v="4552" actId="164"/>
          <ac:cxnSpMkLst>
            <pc:docMk/>
            <pc:sldMk cId="216015486" sldId="300"/>
            <ac:cxnSpMk id="12" creationId="{6613F3F8-67B0-4849-A048-366281A21A91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43" creationId="{5935F6A7-F989-4CE4-939E-93544341EF9C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45" creationId="{401E53FC-B2AB-42A4-B135-44F1B35AB1B2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46" creationId="{66E49F75-09D0-4BEE-8327-4ECA8F18FE2C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48" creationId="{5C74C7DC-AA6D-44B1-B88D-9193811A6DAD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49" creationId="{ACF89C77-6875-49AE-AB06-1255EB39D87B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51" creationId="{6D2DBDBB-4A1A-4348-B490-3B7CE99FDCC3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53" creationId="{144500F1-67FE-4C1A-86B1-B2151D295648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55" creationId="{F2F07414-574C-4AA0-9F1C-62942D104747}"/>
          </ac:cxnSpMkLst>
        </pc:cxnChg>
        <pc:cxnChg chg="add mod">
          <ac:chgData name="Eson John" userId="3de50c05e26c1012" providerId="LiveId" clId="{E82A598F-DAB2-475C-886E-BC0E4CF0AB2E}" dt="2019-04-02T14:39:09.955" v="4773" actId="164"/>
          <ac:cxnSpMkLst>
            <pc:docMk/>
            <pc:sldMk cId="216015486" sldId="300"/>
            <ac:cxnSpMk id="57" creationId="{8C91CDF1-883F-4FD4-914D-BABC6C62628D}"/>
          </ac:cxnSpMkLst>
        </pc:cxnChg>
        <pc:cxnChg chg="add mod">
          <ac:chgData name="Eson John" userId="3de50c05e26c1012" providerId="LiveId" clId="{E82A598F-DAB2-475C-886E-BC0E4CF0AB2E}" dt="2019-04-02T14:43:38.103" v="5145" actId="164"/>
          <ac:cxnSpMkLst>
            <pc:docMk/>
            <pc:sldMk cId="216015486" sldId="300"/>
            <ac:cxnSpMk id="60" creationId="{3202B1B0-1DED-4CA9-9201-12CCBE61CA3B}"/>
          </ac:cxnSpMkLst>
        </pc:cxnChg>
        <pc:cxnChg chg="add mod">
          <ac:chgData name="Eson John" userId="3de50c05e26c1012" providerId="LiveId" clId="{E82A598F-DAB2-475C-886E-BC0E4CF0AB2E}" dt="2019-04-02T14:43:38.103" v="5145" actId="164"/>
          <ac:cxnSpMkLst>
            <pc:docMk/>
            <pc:sldMk cId="216015486" sldId="300"/>
            <ac:cxnSpMk id="62" creationId="{16921F15-DB0C-415F-B80C-27EF89248B62}"/>
          </ac:cxnSpMkLst>
        </pc:cxnChg>
      </pc:sldChg>
      <pc:sldChg chg="addSp delSp modSp add">
        <pc:chgData name="Eson John" userId="3de50c05e26c1012" providerId="LiveId" clId="{E82A598F-DAB2-475C-886E-BC0E4CF0AB2E}" dt="2019-04-02T14:23:16.637" v="4492" actId="20577"/>
        <pc:sldMkLst>
          <pc:docMk/>
          <pc:sldMk cId="65438832" sldId="301"/>
        </pc:sldMkLst>
        <pc:spChg chg="mod">
          <ac:chgData name="Eson John" userId="3de50c05e26c1012" providerId="LiveId" clId="{E82A598F-DAB2-475C-886E-BC0E4CF0AB2E}" dt="2019-04-02T14:17:30.995" v="4147" actId="1076"/>
          <ac:spMkLst>
            <pc:docMk/>
            <pc:sldMk cId="65438832" sldId="301"/>
            <ac:spMk id="11" creationId="{6E223029-950F-4D8E-93E2-BF36112834DC}"/>
          </ac:spMkLst>
        </pc:spChg>
        <pc:spChg chg="mod">
          <ac:chgData name="Eson John" userId="3de50c05e26c1012" providerId="LiveId" clId="{E82A598F-DAB2-475C-886E-BC0E4CF0AB2E}" dt="2019-04-02T14:23:16.637" v="4492" actId="20577"/>
          <ac:spMkLst>
            <pc:docMk/>
            <pc:sldMk cId="65438832" sldId="301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4:19:11.958" v="4286" actId="1037"/>
          <ac:spMkLst>
            <pc:docMk/>
            <pc:sldMk cId="65438832" sldId="301"/>
            <ac:spMk id="27" creationId="{FBC6BC90-3CFD-43CB-8A50-8A361EE1588D}"/>
          </ac:spMkLst>
        </pc:spChg>
        <pc:grpChg chg="del">
          <ac:chgData name="Eson John" userId="3de50c05e26c1012" providerId="LiveId" clId="{E82A598F-DAB2-475C-886E-BC0E4CF0AB2E}" dt="2019-04-02T14:04:09.278" v="3895" actId="478"/>
          <ac:grpSpMkLst>
            <pc:docMk/>
            <pc:sldMk cId="65438832" sldId="301"/>
            <ac:grpSpMk id="7" creationId="{AE93C404-1338-4840-AABE-376B8518D791}"/>
          </ac:grpSpMkLst>
        </pc:grpChg>
        <pc:picChg chg="add mod">
          <ac:chgData name="Eson John" userId="3de50c05e26c1012" providerId="LiveId" clId="{E82A598F-DAB2-475C-886E-BC0E4CF0AB2E}" dt="2019-04-02T14:04:22.137" v="3901" actId="1076"/>
          <ac:picMkLst>
            <pc:docMk/>
            <pc:sldMk cId="65438832" sldId="301"/>
            <ac:picMk id="4" creationId="{0DBB0E8A-E540-4EF5-80E6-9E108FB09E86}"/>
          </ac:picMkLst>
        </pc:picChg>
      </pc:sldChg>
      <pc:sldChg chg="addSp delSp modSp add">
        <pc:chgData name="Eson John" userId="3de50c05e26c1012" providerId="LiveId" clId="{E82A598F-DAB2-475C-886E-BC0E4CF0AB2E}" dt="2019-04-02T15:18:29.190" v="6226" actId="14100"/>
        <pc:sldMkLst>
          <pc:docMk/>
          <pc:sldMk cId="1989644333" sldId="302"/>
        </pc:sldMkLst>
        <pc:spChg chg="mod">
          <ac:chgData name="Eson John" userId="3de50c05e26c1012" providerId="LiveId" clId="{E82A598F-DAB2-475C-886E-BC0E4CF0AB2E}" dt="2019-04-02T14:49:03.620" v="5185"/>
          <ac:spMkLst>
            <pc:docMk/>
            <pc:sldMk cId="1989644333" sldId="302"/>
            <ac:spMk id="2" creationId="{4FA87D7E-75CE-4B97-8D18-216474EE8D5F}"/>
          </ac:spMkLst>
        </pc:spChg>
        <pc:spChg chg="mod">
          <ac:chgData name="Eson John" userId="3de50c05e26c1012" providerId="LiveId" clId="{E82A598F-DAB2-475C-886E-BC0E4CF0AB2E}" dt="2019-04-02T14:56:27.243" v="5346" actId="20577"/>
          <ac:spMkLst>
            <pc:docMk/>
            <pc:sldMk cId="1989644333" sldId="302"/>
            <ac:spMk id="11" creationId="{6E223029-950F-4D8E-93E2-BF36112834DC}"/>
          </ac:spMkLst>
        </pc:spChg>
        <pc:spChg chg="del">
          <ac:chgData name="Eson John" userId="3de50c05e26c1012" providerId="LiveId" clId="{E82A598F-DAB2-475C-886E-BC0E4CF0AB2E}" dt="2019-04-02T14:49:09.275" v="5186" actId="478"/>
          <ac:spMkLst>
            <pc:docMk/>
            <pc:sldMk cId="1989644333" sldId="302"/>
            <ac:spMk id="25" creationId="{68823170-F46B-4B15-BAA1-831DD1E1492C}"/>
          </ac:spMkLst>
        </pc:spChg>
        <pc:spChg chg="mod">
          <ac:chgData name="Eson John" userId="3de50c05e26c1012" providerId="LiveId" clId="{E82A598F-DAB2-475C-886E-BC0E4CF0AB2E}" dt="2019-04-02T15:15:32.051" v="6142" actId="122"/>
          <ac:spMkLst>
            <pc:docMk/>
            <pc:sldMk cId="1989644333" sldId="302"/>
            <ac:spMk id="27" creationId="{FBC6BC90-3CFD-43CB-8A50-8A361EE1588D}"/>
          </ac:spMkLst>
        </pc:spChg>
        <pc:spChg chg="del">
          <ac:chgData name="Eson John" userId="3de50c05e26c1012" providerId="LiveId" clId="{E82A598F-DAB2-475C-886E-BC0E4CF0AB2E}" dt="2019-04-02T14:49:13.393" v="5189" actId="478"/>
          <ac:spMkLst>
            <pc:docMk/>
            <pc:sldMk cId="1989644333" sldId="302"/>
            <ac:spMk id="42" creationId="{B8EDA86E-B147-4B08-A5CC-9E940627B7AE}"/>
          </ac:spMkLst>
        </pc:spChg>
        <pc:spChg chg="add mod">
          <ac:chgData name="Eson John" userId="3de50c05e26c1012" providerId="LiveId" clId="{E82A598F-DAB2-475C-886E-BC0E4CF0AB2E}" dt="2019-04-02T15:08:48.662" v="5701" actId="1036"/>
          <ac:spMkLst>
            <pc:docMk/>
            <pc:sldMk cId="1989644333" sldId="302"/>
            <ac:spMk id="50" creationId="{43DF5F33-43A1-45EC-81B5-6BE1EEDC96C5}"/>
          </ac:spMkLst>
        </pc:spChg>
        <pc:spChg chg="add mod">
          <ac:chgData name="Eson John" userId="3de50c05e26c1012" providerId="LiveId" clId="{E82A598F-DAB2-475C-886E-BC0E4CF0AB2E}" dt="2019-04-02T15:08:52.845" v="5712" actId="1076"/>
          <ac:spMkLst>
            <pc:docMk/>
            <pc:sldMk cId="1989644333" sldId="302"/>
            <ac:spMk id="52" creationId="{6100970E-286D-4477-9921-2AEFFB9299DB}"/>
          </ac:spMkLst>
        </pc:spChg>
        <pc:spChg chg="add mod">
          <ac:chgData name="Eson John" userId="3de50c05e26c1012" providerId="LiveId" clId="{E82A598F-DAB2-475C-886E-BC0E4CF0AB2E}" dt="2019-04-02T15:18:29.190" v="6226" actId="14100"/>
          <ac:spMkLst>
            <pc:docMk/>
            <pc:sldMk cId="1989644333" sldId="302"/>
            <ac:spMk id="56" creationId="{DDFD907F-BD44-4255-B5BB-60597FD3239C}"/>
          </ac:spMkLst>
        </pc:spChg>
        <pc:grpChg chg="add mod">
          <ac:chgData name="Eson John" userId="3de50c05e26c1012" providerId="LiveId" clId="{E82A598F-DAB2-475C-886E-BC0E4CF0AB2E}" dt="2019-04-02T14:59:15.280" v="5359" actId="164"/>
          <ac:grpSpMkLst>
            <pc:docMk/>
            <pc:sldMk cId="1989644333" sldId="302"/>
            <ac:grpSpMk id="6" creationId="{B958E515-0E97-4C8A-B2C7-6D2DE55EDE1E}"/>
          </ac:grpSpMkLst>
        </pc:grpChg>
        <pc:grpChg chg="del">
          <ac:chgData name="Eson John" userId="3de50c05e26c1012" providerId="LiveId" clId="{E82A598F-DAB2-475C-886E-BC0E4CF0AB2E}" dt="2019-04-02T14:49:12.547" v="5188" actId="478"/>
          <ac:grpSpMkLst>
            <pc:docMk/>
            <pc:sldMk cId="1989644333" sldId="302"/>
            <ac:grpSpMk id="59" creationId="{A4E3385D-CA61-4D58-84AC-197F66E4588E}"/>
          </ac:grpSpMkLst>
        </pc:grpChg>
        <pc:grpChg chg="del">
          <ac:chgData name="Eson John" userId="3de50c05e26c1012" providerId="LiveId" clId="{E82A598F-DAB2-475C-886E-BC0E4CF0AB2E}" dt="2019-04-02T14:49:11.694" v="5187" actId="478"/>
          <ac:grpSpMkLst>
            <pc:docMk/>
            <pc:sldMk cId="1989644333" sldId="302"/>
            <ac:grpSpMk id="63" creationId="{6728F3E5-B587-48E0-9167-7CC61509FC8E}"/>
          </ac:grpSpMkLst>
        </pc:grpChg>
        <pc:picChg chg="add mod">
          <ac:chgData name="Eson John" userId="3de50c05e26c1012" providerId="LiveId" clId="{E82A598F-DAB2-475C-886E-BC0E4CF0AB2E}" dt="2019-04-02T14:59:15.280" v="5359" actId="164"/>
          <ac:picMkLst>
            <pc:docMk/>
            <pc:sldMk cId="1989644333" sldId="302"/>
            <ac:picMk id="3" creationId="{907E2D3F-BFA9-44BC-A2D5-FE6AD7AEA840}"/>
          </ac:picMkLst>
        </pc:picChg>
        <pc:picChg chg="add mod">
          <ac:chgData name="Eson John" userId="3de50c05e26c1012" providerId="LiveId" clId="{E82A598F-DAB2-475C-886E-BC0E4CF0AB2E}" dt="2019-04-02T14:59:17.229" v="5360" actId="1076"/>
          <ac:picMkLst>
            <pc:docMk/>
            <pc:sldMk cId="1989644333" sldId="302"/>
            <ac:picMk id="4" creationId="{9F6C5506-4C78-47BA-BDD3-2C66943AEAE4}"/>
          </ac:picMkLst>
        </pc:picChg>
        <pc:picChg chg="add mod">
          <ac:chgData name="Eson John" userId="3de50c05e26c1012" providerId="LiveId" clId="{E82A598F-DAB2-475C-886E-BC0E4CF0AB2E}" dt="2019-04-02T14:55:07.094" v="5236" actId="1076"/>
          <ac:picMkLst>
            <pc:docMk/>
            <pc:sldMk cId="1989644333" sldId="302"/>
            <ac:picMk id="54" creationId="{64125083-3A7A-498E-AFFD-B189CE40946C}"/>
          </ac:picMkLst>
        </pc:picChg>
        <pc:picChg chg="del">
          <ac:chgData name="Eson John" userId="3de50c05e26c1012" providerId="LiveId" clId="{E82A598F-DAB2-475C-886E-BC0E4CF0AB2E}" dt="2019-04-02T14:49:13.909" v="5190" actId="478"/>
          <ac:picMkLst>
            <pc:docMk/>
            <pc:sldMk cId="1989644333" sldId="302"/>
            <ac:picMk id="64" creationId="{C7D6F04B-A45E-4FDC-B267-7F17C59C2FC9}"/>
          </ac:picMkLst>
        </pc:picChg>
        <pc:cxnChg chg="mod">
          <ac:chgData name="Eson John" userId="3de50c05e26c1012" providerId="LiveId" clId="{E82A598F-DAB2-475C-886E-BC0E4CF0AB2E}" dt="2019-04-02T14:49:12.547" v="5188" actId="478"/>
          <ac:cxnSpMkLst>
            <pc:docMk/>
            <pc:sldMk cId="1989644333" sldId="302"/>
            <ac:cxnSpMk id="45" creationId="{401E53FC-B2AB-42A4-B135-44F1B35AB1B2}"/>
          </ac:cxnSpMkLst>
        </pc:cxnChg>
        <pc:cxnChg chg="mod">
          <ac:chgData name="Eson John" userId="3de50c05e26c1012" providerId="LiveId" clId="{E82A598F-DAB2-475C-886E-BC0E4CF0AB2E}" dt="2019-04-02T14:49:12.547" v="5188" actId="478"/>
          <ac:cxnSpMkLst>
            <pc:docMk/>
            <pc:sldMk cId="1989644333" sldId="302"/>
            <ac:cxnSpMk id="51" creationId="{6D2DBDBB-4A1A-4348-B490-3B7CE99FDCC3}"/>
          </ac:cxnSpMkLst>
        </pc:cxnChg>
      </pc:sldChg>
      <pc:sldChg chg="delSp modSp add del">
        <pc:chgData name="Eson John" userId="3de50c05e26c1012" providerId="LiveId" clId="{E82A598F-DAB2-475C-886E-BC0E4CF0AB2E}" dt="2019-04-02T15:08:41.644" v="5691" actId="2696"/>
        <pc:sldMkLst>
          <pc:docMk/>
          <pc:sldMk cId="4210780659" sldId="303"/>
        </pc:sldMkLst>
        <pc:spChg chg="del">
          <ac:chgData name="Eson John" userId="3de50c05e26c1012" providerId="LiveId" clId="{E82A598F-DAB2-475C-886E-BC0E4CF0AB2E}" dt="2019-04-02T15:07:46.834" v="5616" actId="478"/>
          <ac:spMkLst>
            <pc:docMk/>
            <pc:sldMk cId="4210780659" sldId="303"/>
            <ac:spMk id="11" creationId="{6E223029-950F-4D8E-93E2-BF36112834DC}"/>
          </ac:spMkLst>
        </pc:spChg>
        <pc:spChg chg="del">
          <ac:chgData name="Eson John" userId="3de50c05e26c1012" providerId="LiveId" clId="{E82A598F-DAB2-475C-886E-BC0E4CF0AB2E}" dt="2019-04-02T15:07:46.834" v="5616" actId="478"/>
          <ac:spMkLst>
            <pc:docMk/>
            <pc:sldMk cId="4210780659" sldId="303"/>
            <ac:spMk id="50" creationId="{43DF5F33-43A1-45EC-81B5-6BE1EEDC96C5}"/>
          </ac:spMkLst>
        </pc:spChg>
        <pc:spChg chg="mod">
          <ac:chgData name="Eson John" userId="3de50c05e26c1012" providerId="LiveId" clId="{E82A598F-DAB2-475C-886E-BC0E4CF0AB2E}" dt="2019-04-02T15:08:19.640" v="5688" actId="1037"/>
          <ac:spMkLst>
            <pc:docMk/>
            <pc:sldMk cId="4210780659" sldId="303"/>
            <ac:spMk id="52" creationId="{6100970E-286D-4477-9921-2AEFFB9299DB}"/>
          </ac:spMkLst>
        </pc:spChg>
        <pc:spChg chg="mod">
          <ac:chgData name="Eson John" userId="3de50c05e26c1012" providerId="LiveId" clId="{E82A598F-DAB2-475C-886E-BC0E4CF0AB2E}" dt="2019-04-02T15:08:00.353" v="5619" actId="1076"/>
          <ac:spMkLst>
            <pc:docMk/>
            <pc:sldMk cId="4210780659" sldId="303"/>
            <ac:spMk id="56" creationId="{DDFD907F-BD44-4255-B5BB-60597FD3239C}"/>
          </ac:spMkLst>
        </pc:spChg>
        <pc:grpChg chg="del">
          <ac:chgData name="Eson John" userId="3de50c05e26c1012" providerId="LiveId" clId="{E82A598F-DAB2-475C-886E-BC0E4CF0AB2E}" dt="2019-04-02T15:07:57.757" v="5618" actId="478"/>
          <ac:grpSpMkLst>
            <pc:docMk/>
            <pc:sldMk cId="4210780659" sldId="303"/>
            <ac:grpSpMk id="6" creationId="{B958E515-0E97-4C8A-B2C7-6D2DE55EDE1E}"/>
          </ac:grpSpMkLst>
        </pc:grpChg>
        <pc:picChg chg="del">
          <ac:chgData name="Eson John" userId="3de50c05e26c1012" providerId="LiveId" clId="{E82A598F-DAB2-475C-886E-BC0E4CF0AB2E}" dt="2019-04-02T15:07:46.834" v="5616" actId="478"/>
          <ac:picMkLst>
            <pc:docMk/>
            <pc:sldMk cId="4210780659" sldId="303"/>
            <ac:picMk id="54" creationId="{64125083-3A7A-498E-AFFD-B189CE40946C}"/>
          </ac:picMkLst>
        </pc:picChg>
      </pc:sldChg>
      <pc:sldChg chg="addSp delSp modSp add">
        <pc:chgData name="Eson John" userId="3de50c05e26c1012" providerId="LiveId" clId="{E82A598F-DAB2-475C-886E-BC0E4CF0AB2E}" dt="2019-04-03T02:17:54.742" v="7753" actId="1076"/>
        <pc:sldMkLst>
          <pc:docMk/>
          <pc:sldMk cId="2752512139" sldId="304"/>
        </pc:sldMkLst>
        <pc:spChg chg="mod">
          <ac:chgData name="Eson John" userId="3de50c05e26c1012" providerId="LiveId" clId="{E82A598F-DAB2-475C-886E-BC0E4CF0AB2E}" dt="2019-04-03T02:17:54.742" v="7753" actId="1076"/>
          <ac:spMkLst>
            <pc:docMk/>
            <pc:sldMk cId="2752512139" sldId="304"/>
            <ac:spMk id="11" creationId="{6E223029-950F-4D8E-93E2-BF36112834DC}"/>
          </ac:spMkLst>
        </pc:spChg>
        <pc:spChg chg="add mod">
          <ac:chgData name="Eson John" userId="3de50c05e26c1012" providerId="LiveId" clId="{E82A598F-DAB2-475C-886E-BC0E4CF0AB2E}" dt="2019-04-02T15:15:06.436" v="6115" actId="20577"/>
          <ac:spMkLst>
            <pc:docMk/>
            <pc:sldMk cId="2752512139" sldId="304"/>
            <ac:spMk id="12" creationId="{1AA82892-AB0E-4EF0-BCA1-336FC82777AE}"/>
          </ac:spMkLst>
        </pc:spChg>
        <pc:spChg chg="add">
          <ac:chgData name="Eson John" userId="3de50c05e26c1012" providerId="LiveId" clId="{E82A598F-DAB2-475C-886E-BC0E4CF0AB2E}" dt="2019-04-02T15:08:58.149" v="5714"/>
          <ac:spMkLst>
            <pc:docMk/>
            <pc:sldMk cId="2752512139" sldId="304"/>
            <ac:spMk id="13" creationId="{9785A612-BD61-47CE-93DD-0DCC82E911B6}"/>
          </ac:spMkLst>
        </pc:spChg>
        <pc:spChg chg="add">
          <ac:chgData name="Eson John" userId="3de50c05e26c1012" providerId="LiveId" clId="{E82A598F-DAB2-475C-886E-BC0E4CF0AB2E}" dt="2019-04-02T15:08:58.149" v="5714"/>
          <ac:spMkLst>
            <pc:docMk/>
            <pc:sldMk cId="2752512139" sldId="304"/>
            <ac:spMk id="14" creationId="{2BD1B32D-8066-4581-8A83-1923F26244CE}"/>
          </ac:spMkLst>
        </pc:spChg>
        <pc:spChg chg="add del mod">
          <ac:chgData name="Eson John" userId="3de50c05e26c1012" providerId="LiveId" clId="{E82A598F-DAB2-475C-886E-BC0E4CF0AB2E}" dt="2019-04-02T15:28:53.843" v="6546" actId="122"/>
          <ac:spMkLst>
            <pc:docMk/>
            <pc:sldMk cId="2752512139" sldId="304"/>
            <ac:spMk id="27" creationId="{FBC6BC90-3CFD-43CB-8A50-8A361EE1588D}"/>
          </ac:spMkLst>
        </pc:spChg>
        <pc:spChg chg="del">
          <ac:chgData name="Eson John" userId="3de50c05e26c1012" providerId="LiveId" clId="{E82A598F-DAB2-475C-886E-BC0E4CF0AB2E}" dt="2019-04-02T15:08:57.751" v="5713" actId="478"/>
          <ac:spMkLst>
            <pc:docMk/>
            <pc:sldMk cId="2752512139" sldId="304"/>
            <ac:spMk id="50" creationId="{43DF5F33-43A1-45EC-81B5-6BE1EEDC96C5}"/>
          </ac:spMkLst>
        </pc:spChg>
        <pc:spChg chg="del">
          <ac:chgData name="Eson John" userId="3de50c05e26c1012" providerId="LiveId" clId="{E82A598F-DAB2-475C-886E-BC0E4CF0AB2E}" dt="2019-04-02T15:08:57.751" v="5713" actId="478"/>
          <ac:spMkLst>
            <pc:docMk/>
            <pc:sldMk cId="2752512139" sldId="304"/>
            <ac:spMk id="52" creationId="{6100970E-286D-4477-9921-2AEFFB9299DB}"/>
          </ac:spMkLst>
        </pc:spChg>
        <pc:spChg chg="mod">
          <ac:chgData name="Eson John" userId="3de50c05e26c1012" providerId="LiveId" clId="{E82A598F-DAB2-475C-886E-BC0E4CF0AB2E}" dt="2019-04-02T15:29:23" v="6564" actId="20577"/>
          <ac:spMkLst>
            <pc:docMk/>
            <pc:sldMk cId="2752512139" sldId="304"/>
            <ac:spMk id="56" creationId="{DDFD907F-BD44-4255-B5BB-60597FD3239C}"/>
          </ac:spMkLst>
        </pc:spChg>
        <pc:grpChg chg="del">
          <ac:chgData name="Eson John" userId="3de50c05e26c1012" providerId="LiveId" clId="{E82A598F-DAB2-475C-886E-BC0E4CF0AB2E}" dt="2019-04-02T15:13:17.226" v="6044" actId="478"/>
          <ac:grpSpMkLst>
            <pc:docMk/>
            <pc:sldMk cId="2752512139" sldId="304"/>
            <ac:grpSpMk id="6" creationId="{B958E515-0E97-4C8A-B2C7-6D2DE55EDE1E}"/>
          </ac:grpSpMkLst>
        </pc:grpChg>
        <pc:picChg chg="add del mod">
          <ac:chgData name="Eson John" userId="3de50c05e26c1012" providerId="LiveId" clId="{E82A598F-DAB2-475C-886E-BC0E4CF0AB2E}" dt="2019-04-02T15:13:23.885" v="6049" actId="478"/>
          <ac:picMkLst>
            <pc:docMk/>
            <pc:sldMk cId="2752512139" sldId="304"/>
            <ac:picMk id="5" creationId="{73524C61-C83F-45C3-B3E8-E3B0EB22B891}"/>
          </ac:picMkLst>
        </pc:picChg>
        <pc:picChg chg="add mod">
          <ac:chgData name="Eson John" userId="3de50c05e26c1012" providerId="LiveId" clId="{E82A598F-DAB2-475C-886E-BC0E4CF0AB2E}" dt="2019-04-02T15:15:13.814" v="6116" actId="1076"/>
          <ac:picMkLst>
            <pc:docMk/>
            <pc:sldMk cId="2752512139" sldId="304"/>
            <ac:picMk id="7" creationId="{A1FA2EDB-8346-4BCD-8664-FDF844B25C03}"/>
          </ac:picMkLst>
        </pc:picChg>
        <pc:picChg chg="add mod">
          <ac:chgData name="Eson John" userId="3de50c05e26c1012" providerId="LiveId" clId="{E82A598F-DAB2-475C-886E-BC0E4CF0AB2E}" dt="2019-04-02T15:14:40.604" v="6058" actId="1076"/>
          <ac:picMkLst>
            <pc:docMk/>
            <pc:sldMk cId="2752512139" sldId="304"/>
            <ac:picMk id="8" creationId="{7105136D-0F2E-418D-A5A7-91A648AAAEEE}"/>
          </ac:picMkLst>
        </pc:picChg>
        <pc:picChg chg="add">
          <ac:chgData name="Eson John" userId="3de50c05e26c1012" providerId="LiveId" clId="{E82A598F-DAB2-475C-886E-BC0E4CF0AB2E}" dt="2019-04-03T02:17:51.118" v="7752"/>
          <ac:picMkLst>
            <pc:docMk/>
            <pc:sldMk cId="2752512139" sldId="304"/>
            <ac:picMk id="18" creationId="{1AE682B6-B784-4A6B-8624-F5993B5F0C3E}"/>
          </ac:picMkLst>
        </pc:picChg>
        <pc:picChg chg="del">
          <ac:chgData name="Eson John" userId="3de50c05e26c1012" providerId="LiveId" clId="{E82A598F-DAB2-475C-886E-BC0E4CF0AB2E}" dt="2019-04-02T15:09:01.622" v="5715" actId="478"/>
          <ac:picMkLst>
            <pc:docMk/>
            <pc:sldMk cId="2752512139" sldId="304"/>
            <ac:picMk id="54" creationId="{64125083-3A7A-498E-AFFD-B189CE40946C}"/>
          </ac:picMkLst>
        </pc:picChg>
      </pc:sldChg>
      <pc:sldChg chg="addSp delSp modSp add">
        <pc:chgData name="Eson John" userId="3de50c05e26c1012" providerId="LiveId" clId="{E82A598F-DAB2-475C-886E-BC0E4CF0AB2E}" dt="2019-04-02T15:56:59.120" v="6987" actId="20577"/>
        <pc:sldMkLst>
          <pc:docMk/>
          <pc:sldMk cId="2569163778" sldId="305"/>
        </pc:sldMkLst>
        <pc:spChg chg="mod">
          <ac:chgData name="Eson John" userId="3de50c05e26c1012" providerId="LiveId" clId="{E82A598F-DAB2-475C-886E-BC0E4CF0AB2E}" dt="2019-04-02T15:29:46.608" v="6575" actId="20577"/>
          <ac:spMkLst>
            <pc:docMk/>
            <pc:sldMk cId="2569163778" sldId="305"/>
            <ac:spMk id="2" creationId="{4FA87D7E-75CE-4B97-8D18-216474EE8D5F}"/>
          </ac:spMkLst>
        </pc:spChg>
        <pc:spChg chg="mod">
          <ac:chgData name="Eson John" userId="3de50c05e26c1012" providerId="LiveId" clId="{E82A598F-DAB2-475C-886E-BC0E4CF0AB2E}" dt="2019-04-02T15:43:34.756" v="6683" actId="1076"/>
          <ac:spMkLst>
            <pc:docMk/>
            <pc:sldMk cId="2569163778" sldId="305"/>
            <ac:spMk id="11" creationId="{6E223029-950F-4D8E-93E2-BF36112834DC}"/>
          </ac:spMkLst>
        </pc:spChg>
        <pc:spChg chg="mod">
          <ac:chgData name="Eson John" userId="3de50c05e26c1012" providerId="LiveId" clId="{E82A598F-DAB2-475C-886E-BC0E4CF0AB2E}" dt="2019-04-02T15:46:30.310" v="6825" actId="20577"/>
          <ac:spMkLst>
            <pc:docMk/>
            <pc:sldMk cId="2569163778" sldId="305"/>
            <ac:spMk id="12" creationId="{1AA82892-AB0E-4EF0-BCA1-336FC82777AE}"/>
          </ac:spMkLst>
        </pc:spChg>
        <pc:spChg chg="del">
          <ac:chgData name="Eson John" userId="3de50c05e26c1012" providerId="LiveId" clId="{E82A598F-DAB2-475C-886E-BC0E4CF0AB2E}" dt="2019-04-02T15:29:53.899" v="6579" actId="478"/>
          <ac:spMkLst>
            <pc:docMk/>
            <pc:sldMk cId="2569163778" sldId="305"/>
            <ac:spMk id="13" creationId="{9785A612-BD61-47CE-93DD-0DCC82E911B6}"/>
          </ac:spMkLst>
        </pc:spChg>
        <pc:spChg chg="del mod">
          <ac:chgData name="Eson John" userId="3de50c05e26c1012" providerId="LiveId" clId="{E82A598F-DAB2-475C-886E-BC0E4CF0AB2E}" dt="2019-04-02T15:29:55.801" v="6581" actId="478"/>
          <ac:spMkLst>
            <pc:docMk/>
            <pc:sldMk cId="2569163778" sldId="305"/>
            <ac:spMk id="14" creationId="{2BD1B32D-8066-4581-8A83-1923F26244CE}"/>
          </ac:spMkLst>
        </pc:spChg>
        <pc:spChg chg="add mod">
          <ac:chgData name="Eson John" userId="3de50c05e26c1012" providerId="LiveId" clId="{E82A598F-DAB2-475C-886E-BC0E4CF0AB2E}" dt="2019-04-02T15:56:59.120" v="6987" actId="20577"/>
          <ac:spMkLst>
            <pc:docMk/>
            <pc:sldMk cId="2569163778" sldId="305"/>
            <ac:spMk id="15" creationId="{379512B3-D95F-4886-A2D0-D2DB9870300D}"/>
          </ac:spMkLst>
        </pc:spChg>
        <pc:spChg chg="mod">
          <ac:chgData name="Eson John" userId="3de50c05e26c1012" providerId="LiveId" clId="{E82A598F-DAB2-475C-886E-BC0E4CF0AB2E}" dt="2019-04-02T15:46:07.345" v="6817" actId="20577"/>
          <ac:spMkLst>
            <pc:docMk/>
            <pc:sldMk cId="2569163778" sldId="305"/>
            <ac:spMk id="27" creationId="{FBC6BC90-3CFD-43CB-8A50-8A361EE1588D}"/>
          </ac:spMkLst>
        </pc:spChg>
        <pc:spChg chg="del">
          <ac:chgData name="Eson John" userId="3de50c05e26c1012" providerId="LiveId" clId="{E82A598F-DAB2-475C-886E-BC0E4CF0AB2E}" dt="2019-04-02T15:29:51.850" v="6578" actId="478"/>
          <ac:spMkLst>
            <pc:docMk/>
            <pc:sldMk cId="2569163778" sldId="305"/>
            <ac:spMk id="56" creationId="{DDFD907F-BD44-4255-B5BB-60597FD3239C}"/>
          </ac:spMkLst>
        </pc:spChg>
        <pc:grpChg chg="add mod">
          <ac:chgData name="Eson John" userId="3de50c05e26c1012" providerId="LiveId" clId="{E82A598F-DAB2-475C-886E-BC0E4CF0AB2E}" dt="2019-04-02T15:43:40.545" v="6684" actId="164"/>
          <ac:grpSpMkLst>
            <pc:docMk/>
            <pc:sldMk cId="2569163778" sldId="305"/>
            <ac:grpSpMk id="5" creationId="{30075D52-9688-4772-ADDF-11F614B8C806}"/>
          </ac:grpSpMkLst>
        </pc:grpChg>
        <pc:picChg chg="add mod">
          <ac:chgData name="Eson John" userId="3de50c05e26c1012" providerId="LiveId" clId="{E82A598F-DAB2-475C-886E-BC0E4CF0AB2E}" dt="2019-04-02T15:43:40.545" v="6684" actId="164"/>
          <ac:picMkLst>
            <pc:docMk/>
            <pc:sldMk cId="2569163778" sldId="305"/>
            <ac:picMk id="3" creationId="{34E2A5FC-8E30-4B95-87CE-42ACBE6FE4D3}"/>
          </ac:picMkLst>
        </pc:picChg>
        <pc:picChg chg="add mod">
          <ac:chgData name="Eson John" userId="3de50c05e26c1012" providerId="LiveId" clId="{E82A598F-DAB2-475C-886E-BC0E4CF0AB2E}" dt="2019-04-02T15:43:40.545" v="6684" actId="164"/>
          <ac:picMkLst>
            <pc:docMk/>
            <pc:sldMk cId="2569163778" sldId="305"/>
            <ac:picMk id="4" creationId="{D2A7020C-D52C-49E1-ACA4-1AA72CA6DEE5}"/>
          </ac:picMkLst>
        </pc:picChg>
        <pc:picChg chg="del">
          <ac:chgData name="Eson John" userId="3de50c05e26c1012" providerId="LiveId" clId="{E82A598F-DAB2-475C-886E-BC0E4CF0AB2E}" dt="2019-04-02T15:29:49.838" v="6576" actId="478"/>
          <ac:picMkLst>
            <pc:docMk/>
            <pc:sldMk cId="2569163778" sldId="305"/>
            <ac:picMk id="7" creationId="{A1FA2EDB-8346-4BCD-8664-FDF844B25C03}"/>
          </ac:picMkLst>
        </pc:picChg>
        <pc:picChg chg="del">
          <ac:chgData name="Eson John" userId="3de50c05e26c1012" providerId="LiveId" clId="{E82A598F-DAB2-475C-886E-BC0E4CF0AB2E}" dt="2019-04-02T15:29:50.282" v="6577" actId="478"/>
          <ac:picMkLst>
            <pc:docMk/>
            <pc:sldMk cId="2569163778" sldId="305"/>
            <ac:picMk id="8" creationId="{7105136D-0F2E-418D-A5A7-91A648AAAEEE}"/>
          </ac:picMkLst>
        </pc:picChg>
      </pc:sldChg>
      <pc:sldChg chg="add del">
        <pc:chgData name="Eson John" userId="3de50c05e26c1012" providerId="LiveId" clId="{E82A598F-DAB2-475C-886E-BC0E4CF0AB2E}" dt="2019-04-02T15:13:34.525" v="6051" actId="2696"/>
        <pc:sldMkLst>
          <pc:docMk/>
          <pc:sldMk cId="2881703093" sldId="305"/>
        </pc:sldMkLst>
      </pc:sldChg>
      <pc:sldChg chg="addSp delSp modSp add">
        <pc:chgData name="Eson John" userId="3de50c05e26c1012" providerId="LiveId" clId="{E82A598F-DAB2-475C-886E-BC0E4CF0AB2E}" dt="2019-04-02T16:06:27.664" v="7141" actId="478"/>
        <pc:sldMkLst>
          <pc:docMk/>
          <pc:sldMk cId="1475519050" sldId="306"/>
        </pc:sldMkLst>
        <pc:spChg chg="mod">
          <ac:chgData name="Eson John" userId="3de50c05e26c1012" providerId="LiveId" clId="{E82A598F-DAB2-475C-886E-BC0E4CF0AB2E}" dt="2019-04-02T15:58:33.778" v="7000" actId="20577"/>
          <ac:spMkLst>
            <pc:docMk/>
            <pc:sldMk cId="1475519050" sldId="306"/>
            <ac:spMk id="11" creationId="{6E223029-950F-4D8E-93E2-BF36112834DC}"/>
          </ac:spMkLst>
        </pc:spChg>
        <pc:spChg chg="mod">
          <ac:chgData name="Eson John" userId="3de50c05e26c1012" providerId="LiveId" clId="{E82A598F-DAB2-475C-886E-BC0E4CF0AB2E}" dt="2019-04-02T15:55:24.496" v="6845" actId="20577"/>
          <ac:spMkLst>
            <pc:docMk/>
            <pc:sldMk cId="1475519050" sldId="306"/>
            <ac:spMk id="12" creationId="{1AA82892-AB0E-4EF0-BCA1-336FC82777AE}"/>
          </ac:spMkLst>
        </pc:spChg>
        <pc:spChg chg="add">
          <ac:chgData name="Eson John" userId="3de50c05e26c1012" providerId="LiveId" clId="{E82A598F-DAB2-475C-886E-BC0E4CF0AB2E}" dt="2019-04-02T15:59:08.959" v="7001"/>
          <ac:spMkLst>
            <pc:docMk/>
            <pc:sldMk cId="1475519050" sldId="306"/>
            <ac:spMk id="13" creationId="{DCAB5652-F123-4495-AD7B-9BD5876FC13C}"/>
          </ac:spMkLst>
        </pc:spChg>
        <pc:spChg chg="add">
          <ac:chgData name="Eson John" userId="3de50c05e26c1012" providerId="LiveId" clId="{E82A598F-DAB2-475C-886E-BC0E4CF0AB2E}" dt="2019-04-02T15:59:08.959" v="7001"/>
          <ac:spMkLst>
            <pc:docMk/>
            <pc:sldMk cId="1475519050" sldId="306"/>
            <ac:spMk id="14" creationId="{A8BBD3C5-5DF1-4DC8-910C-09F98DCD3A09}"/>
          </ac:spMkLst>
        </pc:spChg>
        <pc:spChg chg="mod">
          <ac:chgData name="Eson John" userId="3de50c05e26c1012" providerId="LiveId" clId="{E82A598F-DAB2-475C-886E-BC0E4CF0AB2E}" dt="2019-04-02T16:05:04.708" v="7140" actId="20577"/>
          <ac:spMkLst>
            <pc:docMk/>
            <pc:sldMk cId="1475519050" sldId="306"/>
            <ac:spMk id="15" creationId="{379512B3-D95F-4886-A2D0-D2DB9870300D}"/>
          </ac:spMkLst>
        </pc:spChg>
        <pc:spChg chg="del">
          <ac:chgData name="Eson John" userId="3de50c05e26c1012" providerId="LiveId" clId="{E82A598F-DAB2-475C-886E-BC0E4CF0AB2E}" dt="2019-04-02T16:06:27.664" v="7141" actId="478"/>
          <ac:spMkLst>
            <pc:docMk/>
            <pc:sldMk cId="1475519050" sldId="306"/>
            <ac:spMk id="27" creationId="{FBC6BC90-3CFD-43CB-8A50-8A361EE1588D}"/>
          </ac:spMkLst>
        </pc:spChg>
        <pc:grpChg chg="del">
          <ac:chgData name="Eson John" userId="3de50c05e26c1012" providerId="LiveId" clId="{E82A598F-DAB2-475C-886E-BC0E4CF0AB2E}" dt="2019-04-02T15:54:13.881" v="6826" actId="478"/>
          <ac:grpSpMkLst>
            <pc:docMk/>
            <pc:sldMk cId="1475519050" sldId="306"/>
            <ac:grpSpMk id="5" creationId="{30075D52-9688-4772-ADDF-11F614B8C806}"/>
          </ac:grpSpMkLst>
        </pc:grpChg>
        <pc:picChg chg="add mod">
          <ac:chgData name="Eson John" userId="3de50c05e26c1012" providerId="LiveId" clId="{E82A598F-DAB2-475C-886E-BC0E4CF0AB2E}" dt="2019-04-02T15:55:51.003" v="6849" actId="1076"/>
          <ac:picMkLst>
            <pc:docMk/>
            <pc:sldMk cId="1475519050" sldId="306"/>
            <ac:picMk id="6" creationId="{8E411DD3-3196-4912-91DB-48E6B3D5DD21}"/>
          </ac:picMkLst>
        </pc:picChg>
        <pc:picChg chg="add mod">
          <ac:chgData name="Eson John" userId="3de50c05e26c1012" providerId="LiveId" clId="{E82A598F-DAB2-475C-886E-BC0E4CF0AB2E}" dt="2019-04-02T15:55:46.978" v="6848" actId="1076"/>
          <ac:picMkLst>
            <pc:docMk/>
            <pc:sldMk cId="1475519050" sldId="306"/>
            <ac:picMk id="7" creationId="{FF4F0FDC-525E-4BDC-BEB2-9B81FBDFED58}"/>
          </ac:picMkLst>
        </pc:picChg>
      </pc:sldChg>
      <pc:sldChg chg="addSp delSp modSp add">
        <pc:chgData name="Eson John" userId="3de50c05e26c1012" providerId="LiveId" clId="{E82A598F-DAB2-475C-886E-BC0E4CF0AB2E}" dt="2019-04-03T01:03:22.951" v="7663" actId="478"/>
        <pc:sldMkLst>
          <pc:docMk/>
          <pc:sldMk cId="1759323061" sldId="307"/>
        </pc:sldMkLst>
        <pc:spChg chg="del">
          <ac:chgData name="Eson John" userId="3de50c05e26c1012" providerId="LiveId" clId="{E82A598F-DAB2-475C-886E-BC0E4CF0AB2E}" dt="2019-04-02T16:07:24.637" v="7152" actId="478"/>
          <ac:spMkLst>
            <pc:docMk/>
            <pc:sldMk cId="1759323061" sldId="307"/>
            <ac:spMk id="11" creationId="{6E223029-950F-4D8E-93E2-BF36112834DC}"/>
          </ac:spMkLst>
        </pc:spChg>
        <pc:spChg chg="del">
          <ac:chgData name="Eson John" userId="3de50c05e26c1012" providerId="LiveId" clId="{E82A598F-DAB2-475C-886E-BC0E4CF0AB2E}" dt="2019-04-02T16:07:16.472" v="7146" actId="478"/>
          <ac:spMkLst>
            <pc:docMk/>
            <pc:sldMk cId="1759323061" sldId="307"/>
            <ac:spMk id="13" creationId="{DCAB5652-F123-4495-AD7B-9BD5876FC13C}"/>
          </ac:spMkLst>
        </pc:spChg>
        <pc:spChg chg="del">
          <ac:chgData name="Eson John" userId="3de50c05e26c1012" providerId="LiveId" clId="{E82A598F-DAB2-475C-886E-BC0E4CF0AB2E}" dt="2019-04-02T16:07:15.497" v="7145" actId="478"/>
          <ac:spMkLst>
            <pc:docMk/>
            <pc:sldMk cId="1759323061" sldId="307"/>
            <ac:spMk id="14" creationId="{A8BBD3C5-5DF1-4DC8-910C-09F98DCD3A09}"/>
          </ac:spMkLst>
        </pc:spChg>
        <pc:spChg chg="del mod">
          <ac:chgData name="Eson John" userId="3de50c05e26c1012" providerId="LiveId" clId="{E82A598F-DAB2-475C-886E-BC0E4CF0AB2E}" dt="2019-04-03T01:03:22.951" v="7663" actId="478"/>
          <ac:spMkLst>
            <pc:docMk/>
            <pc:sldMk cId="1759323061" sldId="307"/>
            <ac:spMk id="15" creationId="{379512B3-D95F-4886-A2D0-D2DB9870300D}"/>
          </ac:spMkLst>
        </pc:spChg>
        <pc:spChg chg="add mod">
          <ac:chgData name="Eson John" userId="3de50c05e26c1012" providerId="LiveId" clId="{E82A598F-DAB2-475C-886E-BC0E4CF0AB2E}" dt="2019-04-03T01:03:21.017" v="7662"/>
          <ac:spMkLst>
            <pc:docMk/>
            <pc:sldMk cId="1759323061" sldId="307"/>
            <ac:spMk id="16" creationId="{3324C6FD-05A1-45B4-B37C-E6DC38CB201E}"/>
          </ac:spMkLst>
        </pc:spChg>
        <pc:picChg chg="add del mod">
          <ac:chgData name="Eson John" userId="3de50c05e26c1012" providerId="LiveId" clId="{E82A598F-DAB2-475C-886E-BC0E4CF0AB2E}" dt="2019-04-02T16:11:36.531" v="7154" actId="478"/>
          <ac:picMkLst>
            <pc:docMk/>
            <pc:sldMk cId="1759323061" sldId="307"/>
            <ac:picMk id="3" creationId="{4B22BE2B-F588-4C15-879E-5B8903D3A170}"/>
          </ac:picMkLst>
        </pc:picChg>
        <pc:picChg chg="add">
          <ac:chgData name="Eson John" userId="3de50c05e26c1012" providerId="LiveId" clId="{E82A598F-DAB2-475C-886E-BC0E4CF0AB2E}" dt="2019-04-02T16:11:37.101" v="7155"/>
          <ac:picMkLst>
            <pc:docMk/>
            <pc:sldMk cId="1759323061" sldId="307"/>
            <ac:picMk id="4" creationId="{6A0FB57D-2763-497E-89FD-85B424B9C374}"/>
          </ac:picMkLst>
        </pc:picChg>
        <pc:picChg chg="del">
          <ac:chgData name="Eson John" userId="3de50c05e26c1012" providerId="LiveId" clId="{E82A598F-DAB2-475C-886E-BC0E4CF0AB2E}" dt="2019-04-02T16:07:13.664" v="7143" actId="478"/>
          <ac:picMkLst>
            <pc:docMk/>
            <pc:sldMk cId="1759323061" sldId="307"/>
            <ac:picMk id="6" creationId="{8E411DD3-3196-4912-91DB-48E6B3D5DD21}"/>
          </ac:picMkLst>
        </pc:picChg>
        <pc:picChg chg="del">
          <ac:chgData name="Eson John" userId="3de50c05e26c1012" providerId="LiveId" clId="{E82A598F-DAB2-475C-886E-BC0E4CF0AB2E}" dt="2019-04-02T16:07:14.062" v="7144" actId="478"/>
          <ac:picMkLst>
            <pc:docMk/>
            <pc:sldMk cId="1759323061" sldId="307"/>
            <ac:picMk id="7" creationId="{FF4F0FDC-525E-4BDC-BEB2-9B81FBDFED58}"/>
          </ac:picMkLst>
        </pc:picChg>
      </pc:sldChg>
      <pc:sldChg chg="addSp delSp modSp add">
        <pc:chgData name="Eson John" userId="3de50c05e26c1012" providerId="LiveId" clId="{E82A598F-DAB2-475C-886E-BC0E4CF0AB2E}" dt="2019-04-03T02:43:26.493" v="7759" actId="20577"/>
        <pc:sldMkLst>
          <pc:docMk/>
          <pc:sldMk cId="2960231590" sldId="308"/>
        </pc:sldMkLst>
        <pc:spChg chg="add mod">
          <ac:chgData name="Eson John" userId="3de50c05e26c1012" providerId="LiveId" clId="{E82A598F-DAB2-475C-886E-BC0E4CF0AB2E}" dt="2019-04-03T02:43:26.493" v="7759" actId="20577"/>
          <ac:spMkLst>
            <pc:docMk/>
            <pc:sldMk cId="2960231590" sldId="308"/>
            <ac:spMk id="8" creationId="{BF2FE747-0E08-4D58-9869-944AA4220AD2}"/>
          </ac:spMkLst>
        </pc:spChg>
        <pc:spChg chg="add mod">
          <ac:chgData name="Eson John" userId="3de50c05e26c1012" providerId="LiveId" clId="{E82A598F-DAB2-475C-886E-BC0E4CF0AB2E}" dt="2019-04-03T01:07:05.683" v="7748" actId="20577"/>
          <ac:spMkLst>
            <pc:docMk/>
            <pc:sldMk cId="2960231590" sldId="308"/>
            <ac:spMk id="9" creationId="{75C09C76-5227-42A8-BF15-EAE63CFAFE9E}"/>
          </ac:spMkLst>
        </pc:spChg>
        <pc:spChg chg="mod">
          <ac:chgData name="Eson John" userId="3de50c05e26c1012" providerId="LiveId" clId="{E82A598F-DAB2-475C-886E-BC0E4CF0AB2E}" dt="2019-04-02T16:15:14.593" v="7271" actId="20577"/>
          <ac:spMkLst>
            <pc:docMk/>
            <pc:sldMk cId="2960231590" sldId="308"/>
            <ac:spMk id="12" creationId="{1AA82892-AB0E-4EF0-BCA1-336FC82777AE}"/>
          </ac:spMkLst>
        </pc:spChg>
        <pc:spChg chg="del">
          <ac:chgData name="Eson John" userId="3de50c05e26c1012" providerId="LiveId" clId="{E82A598F-DAB2-475C-886E-BC0E4CF0AB2E}" dt="2019-04-02T16:15:20.180" v="7272" actId="478"/>
          <ac:spMkLst>
            <pc:docMk/>
            <pc:sldMk cId="2960231590" sldId="308"/>
            <ac:spMk id="15" creationId="{379512B3-D95F-4886-A2D0-D2DB9870300D}"/>
          </ac:spMkLst>
        </pc:spChg>
        <pc:picChg chg="add del">
          <ac:chgData name="Eson John" userId="3de50c05e26c1012" providerId="LiveId" clId="{E82A598F-DAB2-475C-886E-BC0E4CF0AB2E}" dt="2019-04-03T00:55:44.630" v="7281" actId="478"/>
          <ac:picMkLst>
            <pc:docMk/>
            <pc:sldMk cId="2960231590" sldId="308"/>
            <ac:picMk id="3" creationId="{004A79D5-0134-4BA4-AAA3-787BE362E547}"/>
          </ac:picMkLst>
        </pc:picChg>
        <pc:picChg chg="del">
          <ac:chgData name="Eson John" userId="3de50c05e26c1012" providerId="LiveId" clId="{E82A598F-DAB2-475C-886E-BC0E4CF0AB2E}" dt="2019-04-02T16:14:58.788" v="7254" actId="478"/>
          <ac:picMkLst>
            <pc:docMk/>
            <pc:sldMk cId="2960231590" sldId="308"/>
            <ac:picMk id="4" creationId="{6A0FB57D-2763-497E-89FD-85B424B9C374}"/>
          </ac:picMkLst>
        </pc:picChg>
        <pc:picChg chg="add mod">
          <ac:chgData name="Eson John" userId="3de50c05e26c1012" providerId="LiveId" clId="{E82A598F-DAB2-475C-886E-BC0E4CF0AB2E}" dt="2019-04-03T01:00:46.372" v="7480" actId="1076"/>
          <ac:picMkLst>
            <pc:docMk/>
            <pc:sldMk cId="2960231590" sldId="308"/>
            <ac:picMk id="5" creationId="{CFC142CB-097A-4EE5-9C64-C08E91440D4C}"/>
          </ac:picMkLst>
        </pc:picChg>
      </pc:sldChg>
      <pc:sldChg chg="addSp delSp modSp add">
        <pc:chgData name="Eson John" userId="3de50c05e26c1012" providerId="LiveId" clId="{E82A598F-DAB2-475C-886E-BC0E4CF0AB2E}" dt="2019-04-03T03:57:14.764" v="8478" actId="20577"/>
        <pc:sldMkLst>
          <pc:docMk/>
          <pc:sldMk cId="2992144064" sldId="309"/>
        </pc:sldMkLst>
        <pc:spChg chg="mod">
          <ac:chgData name="Eson John" userId="3de50c05e26c1012" providerId="LiveId" clId="{E82A598F-DAB2-475C-886E-BC0E4CF0AB2E}" dt="2019-04-03T03:56:05.902" v="8452" actId="1035"/>
          <ac:spMkLst>
            <pc:docMk/>
            <pc:sldMk cId="2992144064" sldId="309"/>
            <ac:spMk id="4" creationId="{3A1EBF44-64A4-4BF2-ABFA-C0CA447D38F2}"/>
          </ac:spMkLst>
        </pc:spChg>
        <pc:spChg chg="add mod">
          <ac:chgData name="Eson John" userId="3de50c05e26c1012" providerId="LiveId" clId="{E82A598F-DAB2-475C-886E-BC0E4CF0AB2E}" dt="2019-04-03T03:56:05.902" v="8452" actId="1035"/>
          <ac:spMkLst>
            <pc:docMk/>
            <pc:sldMk cId="2992144064" sldId="309"/>
            <ac:spMk id="7" creationId="{3DB8D27D-0949-4C09-9B59-6734AD72B72B}"/>
          </ac:spMkLst>
        </pc:spChg>
        <pc:spChg chg="add mod">
          <ac:chgData name="Eson John" userId="3de50c05e26c1012" providerId="LiveId" clId="{E82A598F-DAB2-475C-886E-BC0E4CF0AB2E}" dt="2019-04-03T03:56:05.902" v="8452" actId="1035"/>
          <ac:spMkLst>
            <pc:docMk/>
            <pc:sldMk cId="2992144064" sldId="309"/>
            <ac:spMk id="8" creationId="{843B5D2A-30B3-4B9A-8EAB-7A51ABE27ADA}"/>
          </ac:spMkLst>
        </pc:spChg>
        <pc:spChg chg="add del mod">
          <ac:chgData name="Eson John" userId="3de50c05e26c1012" providerId="LiveId" clId="{E82A598F-DAB2-475C-886E-BC0E4CF0AB2E}" dt="2019-04-03T02:58:52.801" v="8054" actId="478"/>
          <ac:spMkLst>
            <pc:docMk/>
            <pc:sldMk cId="2992144064" sldId="309"/>
            <ac:spMk id="9" creationId="{C7670B4E-B6C9-4888-9776-79BB42ABF7BB}"/>
          </ac:spMkLst>
        </pc:spChg>
        <pc:spChg chg="add mod">
          <ac:chgData name="Eson John" userId="3de50c05e26c1012" providerId="LiveId" clId="{E82A598F-DAB2-475C-886E-BC0E4CF0AB2E}" dt="2019-04-03T02:58:50.961" v="8053"/>
          <ac:spMkLst>
            <pc:docMk/>
            <pc:sldMk cId="2992144064" sldId="309"/>
            <ac:spMk id="10" creationId="{28CE24AB-85FB-44B8-936C-D3CA5A223190}"/>
          </ac:spMkLst>
        </pc:spChg>
        <pc:spChg chg="add mod">
          <ac:chgData name="Eson John" userId="3de50c05e26c1012" providerId="LiveId" clId="{E82A598F-DAB2-475C-886E-BC0E4CF0AB2E}" dt="2019-04-03T03:56:05.902" v="8452" actId="1035"/>
          <ac:spMkLst>
            <pc:docMk/>
            <pc:sldMk cId="2992144064" sldId="309"/>
            <ac:spMk id="11" creationId="{DF7F7502-775B-442D-BBE1-AD56ABFA6DBA}"/>
          </ac:spMkLst>
        </pc:spChg>
        <pc:spChg chg="add mod">
          <ac:chgData name="Eson John" userId="3de50c05e26c1012" providerId="LiveId" clId="{E82A598F-DAB2-475C-886E-BC0E4CF0AB2E}" dt="2019-04-03T03:57:14.764" v="8478" actId="20577"/>
          <ac:spMkLst>
            <pc:docMk/>
            <pc:sldMk cId="2992144064" sldId="309"/>
            <ac:spMk id="12" creationId="{CD7D2F53-AC7A-46B7-BE02-3BA7CA1871E8}"/>
          </ac:spMkLst>
        </pc:spChg>
        <pc:spChg chg="add mod">
          <ac:chgData name="Eson John" userId="3de50c05e26c1012" providerId="LiveId" clId="{E82A598F-DAB2-475C-886E-BC0E4CF0AB2E}" dt="2019-04-03T03:56:05.902" v="8452" actId="1035"/>
          <ac:spMkLst>
            <pc:docMk/>
            <pc:sldMk cId="2992144064" sldId="309"/>
            <ac:spMk id="13" creationId="{74D93847-D1B2-4B93-9A8D-761ADD96AC24}"/>
          </ac:spMkLst>
        </pc:spChg>
        <pc:spChg chg="add mod">
          <ac:chgData name="Eson John" userId="3de50c05e26c1012" providerId="LiveId" clId="{E82A598F-DAB2-475C-886E-BC0E4CF0AB2E}" dt="2019-04-03T03:56:11.704" v="8454" actId="122"/>
          <ac:spMkLst>
            <pc:docMk/>
            <pc:sldMk cId="2992144064" sldId="309"/>
            <ac:spMk id="14" creationId="{6219BD67-1293-44AF-BBAB-D141128B845F}"/>
          </ac:spMkLst>
        </pc:spChg>
        <pc:spChg chg="add mod">
          <ac:chgData name="Eson John" userId="3de50c05e26c1012" providerId="LiveId" clId="{E82A598F-DAB2-475C-886E-BC0E4CF0AB2E}" dt="2019-04-03T03:55:14.913" v="8422" actId="1038"/>
          <ac:spMkLst>
            <pc:docMk/>
            <pc:sldMk cId="2992144064" sldId="309"/>
            <ac:spMk id="15" creationId="{D13D07CF-2747-4D83-8317-28D36FBF9BF2}"/>
          </ac:spMkLst>
        </pc:spChg>
        <pc:picChg chg="add mod">
          <ac:chgData name="Eson John" userId="3de50c05e26c1012" providerId="LiveId" clId="{E82A598F-DAB2-475C-886E-BC0E4CF0AB2E}" dt="2019-04-03T03:56:05.902" v="8452" actId="1035"/>
          <ac:picMkLst>
            <pc:docMk/>
            <pc:sldMk cId="2992144064" sldId="309"/>
            <ac:picMk id="2" creationId="{30D432C0-CD84-4331-BBB3-4247B3BE95DD}"/>
          </ac:picMkLst>
        </pc:picChg>
        <pc:picChg chg="add mod">
          <ac:chgData name="Eson John" userId="3de50c05e26c1012" providerId="LiveId" clId="{E82A598F-DAB2-475C-886E-BC0E4CF0AB2E}" dt="2019-04-03T03:56:05.902" v="8452" actId="1035"/>
          <ac:picMkLst>
            <pc:docMk/>
            <pc:sldMk cId="2992144064" sldId="309"/>
            <ac:picMk id="5" creationId="{16FBF44D-AEDD-418C-9E5E-8C0B66DD0629}"/>
          </ac:picMkLst>
        </pc:picChg>
        <pc:picChg chg="add mod">
          <ac:chgData name="Eson John" userId="3de50c05e26c1012" providerId="LiveId" clId="{E82A598F-DAB2-475C-886E-BC0E4CF0AB2E}" dt="2019-04-03T03:56:05.902" v="8452" actId="1035"/>
          <ac:picMkLst>
            <pc:docMk/>
            <pc:sldMk cId="2992144064" sldId="309"/>
            <ac:picMk id="6" creationId="{5E41A3E8-3647-41DE-A0D9-5AB57AD5EAB4}"/>
          </ac:picMkLst>
        </pc:picChg>
      </pc:sldChg>
    </pc:docChg>
  </pc:docChgLst>
  <pc:docChgLst>
    <pc:chgData name="John Eson" userId="3de50c05e26c1012" providerId="LiveId" clId="{B5587617-8923-4B3C-B127-1614E39D617D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040CEE-B6B2-4ADE-B4AF-C71BB1E0BC3A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2451DE-1B4C-426F-8474-378CADABC6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917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451DE-1B4C-426F-8474-378CADABC61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76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451DE-1B4C-426F-8474-378CADABC61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4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BC079-3B85-4185-A8EE-29DE18C827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0C386D7-6E3F-48DC-A025-D69FA4793E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9634F-80BD-4446-A97D-03E26657D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D81C06-AFAE-4D26-A448-5E026D5C5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A9DBB9-4B01-4A3F-97ED-3C7E79DD4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387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94B91B-7564-45AB-80CA-808D1192E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F6DCB6-358F-4C69-9208-688045F79F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E18AC5-96DF-4E6B-88C0-91CA7F77F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71533B-E81A-4ED8-9C82-79B1B2C5A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B8AC98-6B92-4657-B5F1-C3D0D0988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458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169614D-05A5-4B6F-8AE4-EA5248CFD8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94A6C9C-261E-4D5A-A777-DAE11F6C90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2CDF87-3B3F-423F-B80C-879F3DAF2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D70BFA-9E6F-4BD6-BD74-4D92DCEB9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C401A-75E4-41A2-88DA-95CB31A17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190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CE2155-0065-42F3-B788-2AEA5861F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221A1C-D990-4828-B4EE-8C7945798C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484B02-806D-42F2-991D-B55FEB3FAF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937D44-D91B-40A0-9134-8F39CEACB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9E8238-E645-4273-89F6-AC41978BC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377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142858-6B4B-4476-97C4-BD8D2D744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B419E9E-62C5-4450-A084-2DDB94D5DB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C46C0E-B7A5-4EC8-8EF1-B79F81739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F54CAD-33C0-467B-BA42-2A77CFD23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2A89C7-D224-4876-AF36-2FD37DC70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56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BF8601-6051-44F9-837D-3EB0C7B9A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552FE8-B284-4AB4-87F0-62BB3EF88A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7D4DF1-24D6-41B4-871F-DDFE89AA13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EA0A4D-36BA-4B77-A315-FB7FF62FA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C492AB2-1954-4CB6-9B22-E98786AF9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7B1740-BA91-4B62-AE94-65C525D0C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3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33D07-F879-48A4-9418-C5BE901BC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4646E0-2789-4D21-A39F-1584DA2A4B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2C426B0-19E5-41CD-9B6D-9443DDF8B4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CC2988-A701-461E-8EBF-328498CA3A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3436197-038B-48D2-AF26-9D8BDFD94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C5427D-FAEA-4681-B507-487EE6912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162C3B2-C1FD-4574-A7C8-F8C358DA90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D34206C-8D78-4B17-A092-C6C1B7B7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509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0FC24D-C974-41B2-AA93-75FAAE1FE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3AF5EB8-0F6E-43AF-BADE-DB6E0F375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8EBB79F-37DD-4262-ABDE-13631A7D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CC2505-08E4-46A5-83A5-AD9A00456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069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3F970B6-13D8-42E8-9BD6-DA868FEED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3C47301-BB98-4458-BE75-907C2B2E4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529BA1-C59A-404B-B77A-034DE9EEA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52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D6320C-5C36-4D2E-A9D3-AECABE845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AAC3D0-87A5-4E5D-9A78-D696775882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1B093A-F5E2-4EBF-965B-D260051ED9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1E1C3F-360B-49F3-A333-227344AA5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A472CF-3688-44C9-BA9A-C34D401F81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54E7B8-63BD-45AF-8A80-F1B9C83D1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008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8907E-8A98-4B00-ADB9-07C107AFA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4F9F9EB-ABDE-4D0F-BDA2-D7593F4D41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A93AF9-4B2C-4A0D-AD7C-C80828ED04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C6747DD-D596-48D7-AC54-5E2B0DF7F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D96E352-9D0C-48F9-A6A6-8D4805792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65B168-C2AA-42AB-915B-13562CDAC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158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FA53827-3994-474D-834E-2616A43CE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78D80B-45F2-4163-BD8B-E26CA0B808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ABAB98-AA12-4D9A-AA21-D5F9BED73F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6964BC-593E-4FC3-9B9A-BD4B8874E3E8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010F9A-DCA4-459A-85E4-25E1D50FFB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ECCEA8-7032-4A95-82DC-A986EDC2FF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C9CA1E-8743-471B-B72F-27FBAC6FB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256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75AA5A0-65D8-4A4A-977C-01610C3AA1C9}"/>
              </a:ext>
            </a:extLst>
          </p:cNvPr>
          <p:cNvSpPr txBox="1"/>
          <p:nvPr/>
        </p:nvSpPr>
        <p:spPr>
          <a:xfrm>
            <a:off x="1186744" y="2037577"/>
            <a:ext cx="9801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ce Localization Using 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arby Wall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lections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34F21FC-AC33-4577-B6E8-27AA0E0E3325}"/>
              </a:ext>
            </a:extLst>
          </p:cNvPr>
          <p:cNvSpPr txBox="1"/>
          <p:nvPr/>
        </p:nvSpPr>
        <p:spPr>
          <a:xfrm>
            <a:off x="1649130" y="3456491"/>
            <a:ext cx="88637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heng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he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gua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Chen, Yu-Lin Wei,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hijia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Yang,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omit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oy Choudhury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obiC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0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04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IAC (Iterative Align-and-Cancel) </a:t>
            </a:r>
            <a:r>
              <a:rPr lang="en-US" altLang="zh-CN" b="1" dirty="0" err="1"/>
              <a:t>AoA</a:t>
            </a:r>
            <a:endParaRPr lang="zh-CN" altLang="en-US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766" y="1544386"/>
            <a:ext cx="5026702" cy="35186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96" y="1690688"/>
            <a:ext cx="5151566" cy="322608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38200" y="5171606"/>
            <a:ext cx="9020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between </a:t>
            </a:r>
            <a:r>
              <a:rPr lang="zh-CN" altLang="en-US" sz="2000" dirty="0"/>
              <a:t>𝑡</a:t>
            </a:r>
            <a:r>
              <a:rPr lang="en-US" altLang="zh-CN" sz="1600" dirty="0"/>
              <a:t>1</a:t>
            </a:r>
            <a:r>
              <a:rPr lang="en-US" altLang="zh-CN" sz="2000" dirty="0"/>
              <a:t> and </a:t>
            </a:r>
            <a:r>
              <a:rPr lang="zh-CN" altLang="en-US" sz="2000" dirty="0"/>
              <a:t>𝑡</a:t>
            </a:r>
            <a:r>
              <a:rPr lang="en-US" altLang="zh-CN" sz="1600" dirty="0"/>
              <a:t>2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all the </a:t>
            </a:r>
            <a:r>
              <a:rPr lang="en-US" altLang="zh-CN" sz="2000" dirty="0"/>
              <a:t>microphones hear clean, unpolluted direct path </a:t>
            </a:r>
            <a:r>
              <a:rPr lang="en-US" altLang="zh-CN" sz="2000" dirty="0" smtClean="0"/>
              <a:t>signal.</a:t>
            </a:r>
            <a:endParaRPr lang="zh-CN" altLang="en-US" sz="2000" dirty="0"/>
          </a:p>
        </p:txBody>
      </p:sp>
      <p:sp>
        <p:nvSpPr>
          <p:cNvPr id="10" name="文本框 9"/>
          <p:cNvSpPr txBox="1"/>
          <p:nvPr/>
        </p:nvSpPr>
        <p:spPr>
          <a:xfrm>
            <a:off x="838200" y="5571716"/>
            <a:ext cx="9624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etween </a:t>
            </a:r>
            <a:r>
              <a:rPr lang="zh-CN" altLang="en-US" sz="2000" dirty="0" smtClean="0"/>
              <a:t>𝑡</a:t>
            </a:r>
            <a:r>
              <a:rPr lang="en-US" altLang="zh-CN" sz="1600" dirty="0" smtClean="0"/>
              <a:t>2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and </a:t>
            </a:r>
            <a:r>
              <a:rPr lang="zh-CN" altLang="en-US" sz="2000" dirty="0" smtClean="0"/>
              <a:t>𝑡</a:t>
            </a:r>
            <a:r>
              <a:rPr lang="en-US" altLang="zh-CN" sz="1600" dirty="0" smtClean="0"/>
              <a:t>3</a:t>
            </a:r>
            <a:r>
              <a:rPr lang="en-US" altLang="zh-CN" sz="2000" dirty="0" smtClean="0"/>
              <a:t>, the </a:t>
            </a:r>
            <a:r>
              <a:rPr lang="en-US" altLang="zh-CN" sz="2000" dirty="0"/>
              <a:t>microphones receive the signal from only the </a:t>
            </a:r>
            <a:r>
              <a:rPr lang="en-US" altLang="zh-CN" sz="2000" dirty="0" smtClean="0"/>
              <a:t>first two </a:t>
            </a:r>
            <a:r>
              <a:rPr lang="en-US" altLang="zh-CN" sz="2000" dirty="0"/>
              <a:t>path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4506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etecting </a:t>
            </a:r>
            <a:r>
              <a:rPr lang="zh-CN" altLang="en-US" b="1" dirty="0"/>
              <a:t>𝐴𝑜𝐴</a:t>
            </a:r>
            <a:r>
              <a:rPr lang="en-US" altLang="zh-CN" sz="3600" b="1" dirty="0"/>
              <a:t>1</a:t>
            </a:r>
            <a:r>
              <a:rPr lang="en-US" altLang="zh-CN" b="1" dirty="0"/>
              <a:t> for the Direct Path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50" y="1690688"/>
            <a:ext cx="11649700" cy="16081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61548" y="3536350"/>
            <a:ext cx="609225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Both"/>
            </a:pPr>
            <a:r>
              <a:rPr lang="en-US" altLang="zh-CN" sz="2000" dirty="0" smtClean="0"/>
              <a:t>Detect </a:t>
            </a:r>
            <a:r>
              <a:rPr lang="zh-CN" altLang="en-US" sz="2000" dirty="0"/>
              <a:t>𝑡</a:t>
            </a:r>
            <a:r>
              <a:rPr lang="en-US" altLang="zh-CN" sz="1600" dirty="0"/>
              <a:t>1</a:t>
            </a:r>
            <a:r>
              <a:rPr lang="en-US" altLang="zh-CN" sz="2000" dirty="0"/>
              <a:t> from the rise of signal </a:t>
            </a:r>
            <a:r>
              <a:rPr lang="en-US" altLang="zh-CN" sz="2000" dirty="0" smtClean="0"/>
              <a:t>energy</a:t>
            </a:r>
          </a:p>
          <a:p>
            <a:pPr marL="457200" indent="-457200">
              <a:buAutoNum type="arabicParenBoth"/>
            </a:pPr>
            <a:r>
              <a:rPr lang="en-US" altLang="zh-CN" sz="2000" dirty="0"/>
              <a:t>select a small time window [</a:t>
            </a:r>
            <a:r>
              <a:rPr lang="zh-CN" altLang="en-US" sz="2000" dirty="0"/>
              <a:t>𝑡</a:t>
            </a:r>
            <a:r>
              <a:rPr lang="en-US" altLang="zh-CN" sz="2000" dirty="0"/>
              <a:t>1, </a:t>
            </a:r>
            <a:r>
              <a:rPr lang="zh-CN" altLang="en-US" sz="2000" dirty="0"/>
              <a:t>𝑡</a:t>
            </a:r>
            <a:r>
              <a:rPr lang="en-US" altLang="zh-CN" sz="2000" dirty="0"/>
              <a:t>1 +</a:t>
            </a:r>
            <a:r>
              <a:rPr lang="en-US" altLang="zh-CN" sz="2000" dirty="0" smtClean="0"/>
              <a:t>Δ]</a:t>
            </a:r>
          </a:p>
          <a:p>
            <a:r>
              <a:rPr lang="en-US" altLang="zh-CN" sz="2000" dirty="0"/>
              <a:t>Assume we have </a:t>
            </a:r>
            <a:r>
              <a:rPr lang="en-US" altLang="zh-CN" sz="2000" dirty="0" smtClean="0"/>
              <a:t>found the </a:t>
            </a:r>
            <a:r>
              <a:rPr lang="en-US" altLang="zh-CN" sz="2000" dirty="0"/>
              <a:t>correct </a:t>
            </a:r>
            <a:r>
              <a:rPr lang="zh-CN" altLang="en-US" sz="2000" dirty="0"/>
              <a:t>𝐴𝑜𝐴</a:t>
            </a:r>
            <a:r>
              <a:rPr lang="en-US" altLang="zh-CN" dirty="0"/>
              <a:t>1</a:t>
            </a:r>
            <a:r>
              <a:rPr lang="en-US" altLang="zh-CN" sz="2000" dirty="0"/>
              <a:t>; then, for any given pair of </a:t>
            </a:r>
            <a:r>
              <a:rPr lang="en-US" altLang="zh-CN" sz="2000" dirty="0" smtClean="0"/>
              <a:t>microphones, </a:t>
            </a:r>
          </a:p>
          <a:p>
            <a:r>
              <a:rPr lang="en-US" altLang="zh-CN" sz="2000" dirty="0" smtClean="0"/>
              <a:t>The time delay between two mics:</a:t>
            </a:r>
          </a:p>
          <a:p>
            <a:r>
              <a:rPr lang="en-US" altLang="zh-CN" sz="2000" dirty="0" smtClean="0"/>
              <a:t>Apply this delay between two mics and subtract </a:t>
            </a:r>
          </a:p>
          <a:p>
            <a:endParaRPr lang="en-US" altLang="zh-CN" sz="2000" b="1" dirty="0"/>
          </a:p>
          <a:p>
            <a:r>
              <a:rPr lang="en-US" altLang="zh-CN" sz="2000" b="1" dirty="0"/>
              <a:t>After searching across all possible </a:t>
            </a:r>
            <a:r>
              <a:rPr lang="en-US" altLang="zh-CN" sz="2000" b="1" dirty="0" err="1"/>
              <a:t>AoAs</a:t>
            </a:r>
            <a:r>
              <a:rPr lang="en-US" altLang="zh-CN" sz="2000" b="1" dirty="0"/>
              <a:t>, we choose the one </a:t>
            </a:r>
            <a:r>
              <a:rPr lang="en-US" altLang="zh-CN" sz="2000" b="1" dirty="0" smtClean="0"/>
              <a:t>which minimizes </a:t>
            </a:r>
            <a:r>
              <a:rPr lang="en-US" altLang="zh-CN" sz="2000" b="1" dirty="0"/>
              <a:t>the sum of cancellation errors across all </a:t>
            </a:r>
            <a:r>
              <a:rPr lang="en-US" altLang="zh-CN" sz="2000" b="1" dirty="0" smtClean="0"/>
              <a:t>microphone pairs</a:t>
            </a:r>
            <a:r>
              <a:rPr lang="en-US" altLang="zh-CN" sz="2000" b="1" dirty="0"/>
              <a:t>.</a:t>
            </a:r>
            <a:endParaRPr lang="zh-CN" altLang="en-US" sz="2000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657599"/>
            <a:ext cx="3883701" cy="2469159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05716"/>
              </p:ext>
            </p:extLst>
          </p:nvPr>
        </p:nvGraphicFramePr>
        <p:xfrm>
          <a:off x="9070767" y="4724079"/>
          <a:ext cx="244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0767" y="4724079"/>
                        <a:ext cx="2447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87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etecting </a:t>
            </a:r>
            <a:r>
              <a:rPr lang="zh-CN" altLang="en-US" b="1" dirty="0"/>
              <a:t>𝐴𝑜𝐴</a:t>
            </a:r>
            <a:r>
              <a:rPr lang="en-US" altLang="zh-CN" sz="3600" b="1" dirty="0"/>
              <a:t>2</a:t>
            </a:r>
            <a:r>
              <a:rPr lang="en-US" altLang="zh-CN" b="1" dirty="0"/>
              <a:t> for the Second Path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524" y="2695029"/>
            <a:ext cx="11274951" cy="235970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21895" y="2781769"/>
            <a:ext cx="308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2: when the error is growing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991595" y="2325697"/>
            <a:ext cx="3133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lign only </a:t>
            </a:r>
            <a:r>
              <a:rPr lang="en-US" altLang="zh-CN" dirty="0" smtClean="0"/>
              <a:t>one path </a:t>
            </a:r>
            <a:r>
              <a:rPr lang="en-US" altLang="zh-CN" dirty="0"/>
              <a:t>at a time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319822" y="1869693"/>
            <a:ext cx="3872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two cancellation </a:t>
            </a:r>
            <a:r>
              <a:rPr lang="en-US" altLang="zh-CN" dirty="0"/>
              <a:t>residues are identical, except for a scaling factor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21895" y="5233736"/>
            <a:ext cx="59084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earch across all possible </a:t>
            </a:r>
            <a:r>
              <a:rPr lang="en-US" altLang="zh-CN" dirty="0" err="1"/>
              <a:t>AoAs</a:t>
            </a:r>
            <a:r>
              <a:rPr lang="en-US" altLang="zh-CN" dirty="0"/>
              <a:t> </a:t>
            </a:r>
            <a:r>
              <a:rPr lang="en-US" altLang="zh-CN" dirty="0" smtClean="0"/>
              <a:t>for path </a:t>
            </a:r>
            <a:r>
              <a:rPr lang="en-US" altLang="zh-CN" dirty="0"/>
              <a:t>#2, and for each </a:t>
            </a:r>
            <a:r>
              <a:rPr lang="en-US" altLang="zh-CN" dirty="0" err="1"/>
              <a:t>AoA</a:t>
            </a:r>
            <a:r>
              <a:rPr lang="en-US" altLang="zh-CN" dirty="0"/>
              <a:t> candidate, we perform the operation </a:t>
            </a:r>
            <a:r>
              <a:rPr lang="en-US" altLang="zh-CN" dirty="0" smtClean="0"/>
              <a:t>in figure and </a:t>
            </a:r>
            <a:r>
              <a:rPr lang="en-US" altLang="zh-CN" dirty="0"/>
              <a:t>run least squares (LS) over the two residues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6930189" y="5534526"/>
            <a:ext cx="930443" cy="3529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012373" y="5495346"/>
            <a:ext cx="2828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AoA</a:t>
            </a:r>
            <a:r>
              <a:rPr lang="en-US" altLang="zh-CN" sz="1600" dirty="0" smtClean="0"/>
              <a:t>2</a:t>
            </a:r>
            <a:r>
              <a:rPr lang="en-US" altLang="zh-CN" sz="2000" dirty="0" smtClean="0"/>
              <a:t>, </a:t>
            </a:r>
            <a:r>
              <a:rPr lang="en-US" altLang="zh-CN" sz="2000" dirty="0"/>
              <a:t>linear coefficient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1268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Detecting </a:t>
            </a:r>
            <a:r>
              <a:rPr lang="en-US" altLang="zh-CN" b="1" dirty="0"/>
              <a:t>More </a:t>
            </a:r>
            <a:r>
              <a:rPr lang="en-US" altLang="zh-CN" b="1" dirty="0" err="1"/>
              <a:t>AoAs</a:t>
            </a:r>
            <a:endParaRPr lang="zh-CN" altLang="en-US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838200" y="2125403"/>
            <a:ext cx="4363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received signal </a:t>
            </a:r>
            <a:r>
              <a:rPr lang="en-US" altLang="zh-CN" dirty="0"/>
              <a:t>contains </a:t>
            </a:r>
            <a:r>
              <a:rPr lang="zh-CN" altLang="en-US" dirty="0"/>
              <a:t>𝐾 </a:t>
            </a:r>
            <a:r>
              <a:rPr lang="en-US" altLang="zh-CN" dirty="0"/>
              <a:t>paths, and assume we have obtained the </a:t>
            </a:r>
            <a:r>
              <a:rPr lang="en-US" altLang="zh-CN" dirty="0" err="1"/>
              <a:t>AoAs</a:t>
            </a:r>
            <a:endParaRPr lang="en-US" altLang="zh-CN" dirty="0"/>
          </a:p>
          <a:p>
            <a:r>
              <a:rPr lang="en-US" altLang="zh-CN" dirty="0" smtClean="0"/>
              <a:t>for </a:t>
            </a:r>
            <a:r>
              <a:rPr lang="en-US" altLang="zh-CN" dirty="0"/>
              <a:t>the first (</a:t>
            </a:r>
            <a:r>
              <a:rPr lang="zh-CN" altLang="en-US" dirty="0"/>
              <a:t>𝐾 </a:t>
            </a:r>
            <a:r>
              <a:rPr lang="en-US" altLang="zh-CN" dirty="0"/>
              <a:t>− 1) paths correctly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38200" y="3081634"/>
            <a:ext cx="4333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earch for the </a:t>
            </a:r>
            <a:r>
              <a:rPr lang="en-US" altLang="zh-CN" sz="2000" b="1" dirty="0" err="1"/>
              <a:t>AoA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of </a:t>
            </a:r>
            <a:r>
              <a:rPr lang="en-US" altLang="zh-CN" sz="2000" b="1" dirty="0"/>
              <a:t>the </a:t>
            </a:r>
            <a:r>
              <a:rPr lang="zh-CN" altLang="en-US" sz="2000" b="1" dirty="0"/>
              <a:t>𝐾</a:t>
            </a:r>
            <a:r>
              <a:rPr lang="en-US" altLang="zh-CN" sz="2000" b="1" dirty="0"/>
              <a:t>-</a:t>
            </a:r>
            <a:r>
              <a:rPr lang="en-US" altLang="zh-CN" sz="2000" b="1" dirty="0" err="1"/>
              <a:t>th</a:t>
            </a:r>
            <a:r>
              <a:rPr lang="en-US" altLang="zh-CN" sz="2000" b="1" dirty="0"/>
              <a:t> path</a:t>
            </a:r>
            <a:endParaRPr lang="zh-CN" altLang="en-US" sz="20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838199" y="3702769"/>
            <a:ext cx="4213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n all </a:t>
            </a:r>
            <a:r>
              <a:rPr lang="zh-CN" altLang="en-US" dirty="0"/>
              <a:t>𝐾 </a:t>
            </a:r>
            <a:r>
              <a:rPr lang="en-US" altLang="zh-CN" dirty="0" err="1"/>
              <a:t>AoAs</a:t>
            </a:r>
            <a:r>
              <a:rPr lang="en-US" altLang="zh-CN" dirty="0"/>
              <a:t> are estimated correctly, the </a:t>
            </a:r>
            <a:r>
              <a:rPr lang="zh-CN" altLang="en-US" dirty="0"/>
              <a:t>𝐾 </a:t>
            </a:r>
            <a:r>
              <a:rPr lang="en-US" altLang="zh-CN" dirty="0" smtClean="0"/>
              <a:t>cancellation residues </a:t>
            </a:r>
            <a:r>
              <a:rPr lang="en-US" altLang="zh-CN" dirty="0"/>
              <a:t>are linearly dependent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38200" y="4847124"/>
            <a:ext cx="42134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 linear </a:t>
            </a:r>
            <a:r>
              <a:rPr lang="en-US" altLang="zh-CN" dirty="0" smtClean="0"/>
              <a:t>combination of </a:t>
            </a:r>
            <a:r>
              <a:rPr lang="en-US" altLang="zh-CN" dirty="0"/>
              <a:t>them (with coefficients as each path’s amplitude) will be a </a:t>
            </a:r>
            <a:r>
              <a:rPr lang="en-US" altLang="zh-CN" dirty="0" smtClean="0"/>
              <a:t>zero vector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38199" y="1732270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/>
                </a:solidFill>
              </a:rPr>
              <a:t>In</a:t>
            </a:r>
            <a:r>
              <a:rPr lang="en-US" altLang="zh-CN" sz="2000" dirty="0">
                <a:solidFill>
                  <a:schemeClr val="accent1"/>
                </a:solidFill>
              </a:rPr>
              <a:t> </a:t>
            </a:r>
            <a:r>
              <a:rPr lang="en-US" altLang="zh-CN" sz="2000" b="1" dirty="0">
                <a:solidFill>
                  <a:schemeClr val="accent1"/>
                </a:solidFill>
              </a:rPr>
              <a:t>theory</a:t>
            </a:r>
            <a:endParaRPr lang="zh-CN" altLang="en-US" sz="2000" dirty="0">
              <a:solidFill>
                <a:schemeClr val="accent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82324" y="173477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/>
                </a:solidFill>
              </a:rPr>
              <a:t>In</a:t>
            </a:r>
            <a:r>
              <a:rPr lang="en-US" altLang="zh-CN" sz="2000" dirty="0">
                <a:solidFill>
                  <a:schemeClr val="accent1"/>
                </a:solidFill>
              </a:rPr>
              <a:t> 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fact</a:t>
            </a:r>
            <a:endParaRPr lang="zh-CN" altLang="en-US" sz="2000" dirty="0">
              <a:solidFill>
                <a:schemeClr val="accent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82324" y="2178962"/>
            <a:ext cx="42109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(1) The time </a:t>
            </a:r>
            <a:r>
              <a:rPr lang="en-US" altLang="zh-CN" sz="2000" dirty="0"/>
              <a:t>window [</a:t>
            </a:r>
            <a:r>
              <a:rPr lang="zh-CN" altLang="en-US" sz="2000" dirty="0"/>
              <a:t>𝑡</a:t>
            </a:r>
            <a:r>
              <a:rPr lang="zh-CN" altLang="en-US" sz="1400" dirty="0"/>
              <a:t>𝑘</a:t>
            </a:r>
            <a:r>
              <a:rPr lang="en-US" altLang="zh-CN" sz="2000" dirty="0"/>
              <a:t>, </a:t>
            </a:r>
            <a:r>
              <a:rPr lang="zh-CN" altLang="en-US" sz="2000" dirty="0" smtClean="0"/>
              <a:t>𝑡</a:t>
            </a:r>
            <a:r>
              <a:rPr lang="zh-CN" altLang="en-US" sz="1400" dirty="0" smtClean="0"/>
              <a:t>𝑘</a:t>
            </a:r>
            <a:r>
              <a:rPr lang="en-US" altLang="zh-CN" sz="1400" dirty="0"/>
              <a:t>+1</a:t>
            </a:r>
            <a:r>
              <a:rPr lang="en-US" altLang="zh-CN" sz="2000" dirty="0"/>
              <a:t>] will be very short as </a:t>
            </a:r>
            <a:r>
              <a:rPr lang="zh-CN" altLang="en-US" sz="2000" dirty="0"/>
              <a:t>𝑘 </a:t>
            </a:r>
            <a:r>
              <a:rPr lang="en-US" altLang="zh-CN" sz="2000" dirty="0"/>
              <a:t>grows </a:t>
            </a:r>
            <a:r>
              <a:rPr lang="en-US" altLang="zh-CN" sz="2000" dirty="0" smtClean="0"/>
              <a:t>larger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(2) The </a:t>
            </a:r>
            <a:r>
              <a:rPr lang="en-US" altLang="zh-CN" sz="2000" dirty="0"/>
              <a:t>latter </a:t>
            </a:r>
            <a:r>
              <a:rPr lang="en-US" altLang="zh-CN" sz="2000" dirty="0" smtClean="0"/>
              <a:t>echoes of </a:t>
            </a:r>
            <a:r>
              <a:rPr lang="en-US" altLang="zh-CN" sz="2000" dirty="0"/>
              <a:t>the early samples are considerably weaker than the direct </a:t>
            </a:r>
            <a:r>
              <a:rPr lang="en-US" altLang="zh-CN" sz="2000" dirty="0" smtClean="0"/>
              <a:t>path samples</a:t>
            </a:r>
            <a:endParaRPr lang="zh-CN" altLang="en-US" sz="2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982323" y="4847124"/>
            <a:ext cx="5230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/>
              <a:t>VoLoc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uses </a:t>
            </a:r>
            <a:r>
              <a:rPr lang="en-US" altLang="zh-CN" sz="2000" b="1" dirty="0"/>
              <a:t>only </a:t>
            </a:r>
            <a:r>
              <a:rPr lang="en-US" altLang="zh-CN" sz="2000" b="1" dirty="0" smtClean="0"/>
              <a:t>the first </a:t>
            </a:r>
            <a:r>
              <a:rPr lang="zh-CN" altLang="en-US" sz="2000" b="1" dirty="0"/>
              <a:t>𝑁 </a:t>
            </a:r>
            <a:r>
              <a:rPr lang="en-US" altLang="zh-CN" sz="2000" b="1" dirty="0"/>
              <a:t>= 2 </a:t>
            </a:r>
            <a:r>
              <a:rPr lang="en-US" altLang="zh-CN" sz="2000" b="1" dirty="0" err="1"/>
              <a:t>AoAs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0955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 smtClean="0"/>
              <a:t>AoA</a:t>
            </a:r>
            <a:r>
              <a:rPr lang="en-US" altLang="zh-CN" b="1" dirty="0" smtClean="0"/>
              <a:t> calculation results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399" y="2314772"/>
            <a:ext cx="6335201" cy="297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1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Joint Wall </a:t>
            </a:r>
            <a:r>
              <a:rPr lang="en-US" altLang="zh-CN" b="1" dirty="0"/>
              <a:t>Parameter Estimation</a:t>
            </a:r>
            <a:endParaRPr lang="zh-CN" altLang="en-US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38200" y="1660972"/>
            <a:ext cx="782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stimate </a:t>
            </a:r>
            <a:r>
              <a:rPr lang="en-US" altLang="zh-CN" dirty="0"/>
              <a:t>the two parameters (</a:t>
            </a:r>
            <a:r>
              <a:rPr lang="zh-CN" altLang="en-US" dirty="0"/>
              <a:t>𝑑</a:t>
            </a:r>
            <a:r>
              <a:rPr lang="en-US" altLang="zh-CN" dirty="0" smtClean="0"/>
              <a:t>, </a:t>
            </a:r>
            <a:r>
              <a:rPr lang="zh-CN" altLang="en-US" dirty="0" smtClean="0"/>
              <a:t>𝜃</a:t>
            </a:r>
            <a:r>
              <a:rPr lang="en-US" altLang="zh-CN" dirty="0"/>
              <a:t>) from an ensemble of recent voice samples.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38200" y="2369920"/>
            <a:ext cx="3687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1) we </a:t>
            </a:r>
            <a:r>
              <a:rPr lang="en-US" altLang="zh-CN" dirty="0"/>
              <a:t>utilize the direct </a:t>
            </a:r>
            <a:r>
              <a:rPr lang="en-US" altLang="zh-CN" dirty="0" smtClean="0"/>
              <a:t>path </a:t>
            </a:r>
            <a:r>
              <a:rPr lang="en-US" altLang="zh-CN" dirty="0" err="1" smtClean="0"/>
              <a:t>AoA</a:t>
            </a:r>
            <a:r>
              <a:rPr lang="en-US" altLang="zh-CN" dirty="0" smtClean="0"/>
              <a:t> </a:t>
            </a:r>
            <a:r>
              <a:rPr lang="en-US" altLang="zh-CN" dirty="0"/>
              <a:t>as a trustworthy estimate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38200" y="3141485"/>
            <a:ext cx="24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) our </a:t>
            </a:r>
            <a:r>
              <a:rPr lang="en-US" altLang="zh-CN" dirty="0"/>
              <a:t>known height ℎ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2092" y="2345064"/>
            <a:ext cx="4142282" cy="308915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38201" y="3763572"/>
            <a:ext cx="36875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3) for each &lt;</a:t>
            </a:r>
            <a:r>
              <a:rPr lang="zh-CN" altLang="en-US" dirty="0" smtClean="0"/>
              <a:t>𝑑𝑖 </a:t>
            </a:r>
            <a:r>
              <a:rPr lang="en-US" altLang="zh-CN" dirty="0"/>
              <a:t>, </a:t>
            </a:r>
            <a:r>
              <a:rPr lang="zh-CN" altLang="en-US" dirty="0" smtClean="0"/>
              <a:t>𝜃𝑗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didate, </a:t>
            </a:r>
          </a:p>
          <a:p>
            <a:r>
              <a:rPr lang="en-US" altLang="zh-CN" dirty="0" smtClean="0"/>
              <a:t>we </a:t>
            </a:r>
            <a:r>
              <a:rPr lang="en-US" altLang="zh-CN" dirty="0"/>
              <a:t>compute the corresponding wall </a:t>
            </a:r>
            <a:r>
              <a:rPr lang="en-US" altLang="zh-CN" dirty="0" err="1" smtClean="0"/>
              <a:t>AoA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38200" y="4787892"/>
            <a:ext cx="3808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4) &lt;</a:t>
            </a:r>
            <a:r>
              <a:rPr lang="zh-CN" altLang="en-US" dirty="0" smtClean="0"/>
              <a:t>𝑑𝑖</a:t>
            </a:r>
            <a:r>
              <a:rPr lang="en-US" altLang="zh-CN" dirty="0" smtClean="0"/>
              <a:t>*</a:t>
            </a:r>
            <a:r>
              <a:rPr lang="zh-CN" altLang="en-US" dirty="0" smtClean="0"/>
              <a:t> </a:t>
            </a:r>
            <a:r>
              <a:rPr lang="en-US" altLang="zh-CN" dirty="0"/>
              <a:t>, </a:t>
            </a:r>
            <a:r>
              <a:rPr lang="zh-CN" altLang="en-US" dirty="0" smtClean="0"/>
              <a:t>𝜃𝑗</a:t>
            </a:r>
            <a:r>
              <a:rPr lang="en-US" altLang="zh-CN" dirty="0" smtClean="0"/>
              <a:t>*&gt;</a:t>
            </a:r>
            <a:r>
              <a:rPr lang="zh-CN" altLang="en-US" dirty="0" smtClean="0"/>
              <a:t>  </a:t>
            </a:r>
            <a:r>
              <a:rPr lang="en-US" altLang="zh-CN" dirty="0" smtClean="0"/>
              <a:t>minimizes the cancellation </a:t>
            </a:r>
            <a:r>
              <a:rPr lang="en-US" altLang="zh-CN" dirty="0"/>
              <a:t>error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525781" y="5535213"/>
            <a:ext cx="53527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</a:t>
            </a:r>
            <a:r>
              <a:rPr lang="zh-CN" altLang="en-US" dirty="0"/>
              <a:t>𝑋 </a:t>
            </a:r>
            <a:r>
              <a:rPr lang="en-US" altLang="zh-CN" dirty="0"/>
              <a:t>and </a:t>
            </a:r>
            <a:r>
              <a:rPr lang="zh-CN" altLang="en-US" dirty="0"/>
              <a:t>𝑌 </a:t>
            </a:r>
            <a:r>
              <a:rPr lang="en-US" altLang="zh-CN" dirty="0"/>
              <a:t>axes of the graph are </a:t>
            </a:r>
            <a:r>
              <a:rPr lang="zh-CN" altLang="en-US" dirty="0"/>
              <a:t>𝑑 </a:t>
            </a:r>
            <a:r>
              <a:rPr lang="en-US" altLang="zh-CN" dirty="0"/>
              <a:t>and </a:t>
            </a:r>
            <a:r>
              <a:rPr lang="zh-CN" altLang="en-US" dirty="0"/>
              <a:t>𝜃 </a:t>
            </a:r>
            <a:r>
              <a:rPr lang="en-US" altLang="zh-CN" dirty="0"/>
              <a:t>offsets from the </a:t>
            </a:r>
            <a:r>
              <a:rPr lang="en-US" altLang="zh-CN" dirty="0" smtClean="0"/>
              <a:t>ground truth</a:t>
            </a:r>
            <a:r>
              <a:rPr lang="en-US" altLang="zh-CN" dirty="0"/>
              <a:t>, meaning the contour should minimize at [0, 0]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8999515" y="2831585"/>
            <a:ext cx="293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 granularity of 2 cm and 1◦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8999515" y="3510817"/>
            <a:ext cx="2695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inimum point of </a:t>
            </a:r>
            <a:r>
              <a:rPr lang="en-US" altLang="zh-CN" dirty="0" smtClean="0"/>
              <a:t>the contour </a:t>
            </a:r>
            <a:r>
              <a:rPr lang="en-US" altLang="zh-CN" dirty="0"/>
              <a:t>proves to be at </a:t>
            </a:r>
            <a:r>
              <a:rPr lang="zh-CN" altLang="en-US" dirty="0"/>
              <a:t>𝑋 </a:t>
            </a:r>
            <a:r>
              <a:rPr lang="en-US" altLang="zh-CN" dirty="0"/>
              <a:t>= 2 cm and </a:t>
            </a:r>
            <a:r>
              <a:rPr lang="zh-CN" altLang="en-US" dirty="0"/>
              <a:t>𝑌 </a:t>
            </a:r>
            <a:r>
              <a:rPr lang="en-US" altLang="zh-CN" dirty="0"/>
              <a:t>= 1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02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/>
              <a:t>Convergence of Geometric Parameter Estimation</a:t>
            </a:r>
            <a:endParaRPr lang="zh-CN" altLang="en-US" sz="36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6150" y="1548437"/>
            <a:ext cx="5219700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70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User Localization via Fusion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8623" y="1837071"/>
            <a:ext cx="3762375" cy="263842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38200" y="1652405"/>
            <a:ext cx="4357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the two </a:t>
            </a:r>
            <a:r>
              <a:rPr lang="en-US" altLang="zh-CN" b="1" dirty="0" err="1"/>
              <a:t>AoAs</a:t>
            </a:r>
            <a:r>
              <a:rPr lang="en-US" altLang="zh-CN" b="1" dirty="0"/>
              <a:t> and (</a:t>
            </a:r>
            <a:r>
              <a:rPr lang="zh-CN" altLang="en-US" b="1" dirty="0"/>
              <a:t>𝑑</a:t>
            </a:r>
            <a:r>
              <a:rPr lang="en-US" altLang="zh-CN" b="1" dirty="0"/>
              <a:t>, </a:t>
            </a:r>
            <a:r>
              <a:rPr lang="zh-CN" altLang="en-US" b="1" dirty="0" smtClean="0"/>
              <a:t>𝜃</a:t>
            </a:r>
            <a:r>
              <a:rPr lang="en-US" altLang="zh-CN" b="1" dirty="0" smtClean="0"/>
              <a:t>,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dirty="0" smtClean="0"/>
              <a:t>)  </a:t>
            </a:r>
            <a:r>
              <a:rPr lang="en-US" altLang="zh-CN" dirty="0" smtClean="0"/>
              <a:t>are known ⟩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02996" y="2270082"/>
            <a:ext cx="462769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Both"/>
            </a:pPr>
            <a:r>
              <a:rPr lang="en-US" altLang="zh-CN" sz="2000" dirty="0" smtClean="0"/>
              <a:t>reduce </a:t>
            </a:r>
            <a:r>
              <a:rPr lang="en-US" altLang="zh-CN" sz="2000" dirty="0"/>
              <a:t>the search space to a beam in </a:t>
            </a:r>
            <a:r>
              <a:rPr lang="en-US" altLang="zh-CN" sz="2000" dirty="0" smtClean="0"/>
              <a:t>the 2D plane by direct </a:t>
            </a:r>
            <a:r>
              <a:rPr lang="en-US" altLang="zh-CN" sz="2000" dirty="0" err="1" smtClean="0"/>
              <a:t>AoA</a:t>
            </a:r>
            <a:endParaRPr lang="en-US" altLang="zh-CN" sz="2000" dirty="0" smtClean="0"/>
          </a:p>
          <a:p>
            <a:pPr marL="457200" indent="-457200">
              <a:buAutoNum type="arabicParenBoth"/>
            </a:pPr>
            <a:endParaRPr lang="en-US" altLang="zh-CN" sz="2000" dirty="0" smtClean="0"/>
          </a:p>
          <a:p>
            <a:pPr marL="457200" indent="-457200">
              <a:buAutoNum type="arabicParenBoth"/>
            </a:pPr>
            <a:r>
              <a:rPr lang="en-US" altLang="zh-CN" sz="2000" dirty="0"/>
              <a:t>for each possible location on this 2D </a:t>
            </a:r>
            <a:r>
              <a:rPr lang="en-US" altLang="zh-CN" sz="2000" dirty="0" smtClean="0"/>
              <a:t>beam, we obtain </a:t>
            </a:r>
            <a:r>
              <a:rPr lang="en-US" altLang="zh-CN" sz="2000" dirty="0"/>
              <a:t>the parameters for the direct path and wall </a:t>
            </a:r>
            <a:r>
              <a:rPr lang="en-US" altLang="zh-CN" sz="2000" dirty="0" smtClean="0"/>
              <a:t>reflection path </a:t>
            </a:r>
            <a:r>
              <a:rPr lang="en-US" altLang="zh-CN" sz="2000" dirty="0"/>
              <a:t>using geometry, </a:t>
            </a:r>
            <a:r>
              <a:rPr lang="en-US" altLang="zh-CN" sz="2000" dirty="0" smtClean="0"/>
              <a:t>then </a:t>
            </a:r>
            <a:r>
              <a:rPr lang="en-US" altLang="zh-CN" sz="2000" dirty="0"/>
              <a:t>compute the </a:t>
            </a:r>
            <a:r>
              <a:rPr lang="en-US" altLang="zh-CN" sz="2000" dirty="0" smtClean="0"/>
              <a:t>cancellation error in </a:t>
            </a:r>
            <a:r>
              <a:rPr lang="en-US" altLang="zh-CN" sz="2000" dirty="0" err="1" smtClean="0"/>
              <a:t>AoA</a:t>
            </a:r>
            <a:r>
              <a:rPr lang="en-US" altLang="zh-CN" sz="2000" dirty="0" smtClean="0"/>
              <a:t> calculation. </a:t>
            </a:r>
          </a:p>
          <a:p>
            <a:pPr marL="457200" indent="-457200">
              <a:buAutoNum type="arabicParenBoth"/>
            </a:pPr>
            <a:endParaRPr lang="en-US" altLang="zh-CN" sz="2000" dirty="0"/>
          </a:p>
          <a:p>
            <a:pPr marL="457200" indent="-457200">
              <a:buAutoNum type="arabicParenBoth"/>
            </a:pPr>
            <a:r>
              <a:rPr lang="en-US" altLang="zh-CN" sz="2000" dirty="0"/>
              <a:t>The best location </a:t>
            </a:r>
            <a:r>
              <a:rPr lang="en-US" altLang="zh-CN" sz="2000" dirty="0" smtClean="0"/>
              <a:t>is </a:t>
            </a:r>
            <a:r>
              <a:rPr lang="en-US" altLang="zh-CN" sz="2000" dirty="0"/>
              <a:t>determined by having the minimum cancellation </a:t>
            </a:r>
            <a:r>
              <a:rPr lang="en-US" altLang="zh-CN" sz="2000" dirty="0" smtClean="0"/>
              <a:t>erro</a:t>
            </a:r>
            <a:r>
              <a:rPr lang="en-US" altLang="zh-CN" sz="2000" dirty="0"/>
              <a:t>r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08799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Implementation</a:t>
            </a:r>
            <a:endParaRPr lang="zh-CN" altLang="en-US" b="1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38200" y="1873771"/>
            <a:ext cx="4258456" cy="3459718"/>
            <a:chOff x="825707" y="2113613"/>
            <a:chExt cx="5054496" cy="374453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5707" y="2206052"/>
              <a:ext cx="5054496" cy="3652092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2923082" y="2113613"/>
              <a:ext cx="494675" cy="4946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4604478" y="2608288"/>
              <a:ext cx="494675" cy="4946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5099153" y="4032098"/>
              <a:ext cx="494675" cy="4946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923082" y="5233809"/>
              <a:ext cx="494675" cy="4946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870678" y="4056824"/>
              <a:ext cx="494675" cy="4946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1472783" y="2626418"/>
              <a:ext cx="494675" cy="4946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241029" y="2716348"/>
              <a:ext cx="1176728" cy="399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</a:rPr>
                <a:t>6 Mics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85442" y="4744343"/>
              <a:ext cx="1417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Raspberry Pi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180440" y="5547074"/>
            <a:ext cx="2691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ample frequency: 16kHz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391332" y="1563746"/>
            <a:ext cx="31053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door </a:t>
            </a:r>
            <a:r>
              <a:rPr lang="en-US" altLang="zh-CN" dirty="0"/>
              <a:t>environments:</a:t>
            </a:r>
          </a:p>
          <a:p>
            <a:pPr marL="342900" indent="-342900">
              <a:buAutoNum type="arabicParenBoth"/>
            </a:pPr>
            <a:r>
              <a:rPr lang="en-US" altLang="zh-CN" dirty="0" smtClean="0"/>
              <a:t>a </a:t>
            </a:r>
            <a:r>
              <a:rPr lang="en-US" altLang="zh-CN" dirty="0"/>
              <a:t>studio apartment, </a:t>
            </a:r>
            <a:endParaRPr lang="en-US" altLang="zh-CN" dirty="0" smtClean="0"/>
          </a:p>
          <a:p>
            <a:pPr marL="342900" indent="-342900">
              <a:buAutoNum type="arabicParenBoth"/>
            </a:pPr>
            <a:r>
              <a:rPr lang="en-US" altLang="zh-CN" dirty="0" smtClean="0"/>
              <a:t>a </a:t>
            </a:r>
            <a:r>
              <a:rPr lang="en-US" altLang="zh-CN" dirty="0"/>
              <a:t>kitchen</a:t>
            </a:r>
            <a:r>
              <a:rPr lang="en-US" altLang="zh-CN" dirty="0" smtClean="0"/>
              <a:t>,</a:t>
            </a:r>
          </a:p>
          <a:p>
            <a:pPr marL="342900" indent="-342900">
              <a:buAutoNum type="arabicParenBoth"/>
            </a:pPr>
            <a:r>
              <a:rPr lang="en-US" altLang="zh-CN" dirty="0" smtClean="0"/>
              <a:t>a </a:t>
            </a:r>
            <a:r>
              <a:rPr lang="en-US" altLang="zh-CN" dirty="0"/>
              <a:t>student office,</a:t>
            </a:r>
          </a:p>
          <a:p>
            <a:r>
              <a:rPr lang="en-US" altLang="zh-CN" dirty="0" smtClean="0"/>
              <a:t>(4</a:t>
            </a:r>
            <a:r>
              <a:rPr lang="en-US" altLang="zh-CN" dirty="0"/>
              <a:t>) a large conference room.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180440" y="5868788"/>
            <a:ext cx="4579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distance to the close-by wall ranges between 0.2 m </a:t>
            </a:r>
            <a:r>
              <a:rPr lang="en-US" altLang="zh-CN" dirty="0" smtClean="0"/>
              <a:t>and 0.8 </a:t>
            </a:r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391332" y="3202898"/>
            <a:ext cx="51269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ree student </a:t>
            </a:r>
            <a:r>
              <a:rPr lang="en-US" altLang="zh-CN" dirty="0" smtClean="0"/>
              <a:t>volunteers </a:t>
            </a:r>
            <a:r>
              <a:rPr lang="en-US" altLang="zh-CN" dirty="0"/>
              <a:t>speak different </a:t>
            </a:r>
            <a:r>
              <a:rPr lang="en-US" altLang="zh-CN" dirty="0" smtClean="0"/>
              <a:t>voice commands </a:t>
            </a:r>
            <a:r>
              <a:rPr lang="en-US" altLang="zh-CN" dirty="0"/>
              <a:t>to the microphone </a:t>
            </a:r>
            <a:r>
              <a:rPr lang="en-US" altLang="zh-CN" dirty="0" smtClean="0"/>
              <a:t>array in marked position</a:t>
            </a:r>
          </a:p>
          <a:p>
            <a:r>
              <a:rPr lang="en-US" altLang="zh-CN" dirty="0"/>
              <a:t>repeated </a:t>
            </a:r>
            <a:r>
              <a:rPr lang="en-US" altLang="zh-CN" b="1" dirty="0"/>
              <a:t>five times </a:t>
            </a:r>
            <a:r>
              <a:rPr lang="en-US" altLang="zh-CN" dirty="0"/>
              <a:t>at each </a:t>
            </a:r>
            <a:r>
              <a:rPr lang="en-US" altLang="zh-CN" dirty="0" smtClean="0"/>
              <a:t>location</a:t>
            </a:r>
          </a:p>
          <a:p>
            <a:endParaRPr lang="en-US" altLang="zh-CN" dirty="0"/>
          </a:p>
          <a:p>
            <a:r>
              <a:rPr lang="en-US" altLang="zh-CN" dirty="0"/>
              <a:t>a total number of 2350 voice </a:t>
            </a:r>
            <a:r>
              <a:rPr lang="en-US" altLang="zh-CN" dirty="0" smtClean="0"/>
              <a:t>commands</a:t>
            </a:r>
          </a:p>
          <a:p>
            <a:endParaRPr lang="en-US" altLang="zh-CN" dirty="0"/>
          </a:p>
          <a:p>
            <a:r>
              <a:rPr lang="en-US" altLang="zh-CN" dirty="0"/>
              <a:t>some other </a:t>
            </a:r>
            <a:r>
              <a:rPr lang="en-US" altLang="zh-CN" dirty="0" smtClean="0"/>
              <a:t>non-voice soun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182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Overall Localization Accuracy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099" y="1690688"/>
            <a:ext cx="5299901" cy="352299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181726" y="5213684"/>
            <a:ext cx="3090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the median error is 0.44 m</a:t>
            </a:r>
            <a:endParaRPr lang="zh-CN" altLang="en-US" sz="2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8101" y="1690688"/>
            <a:ext cx="5350226" cy="352299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727212" y="5213684"/>
            <a:ext cx="4626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the median error is </a:t>
            </a:r>
            <a:r>
              <a:rPr lang="en-US" altLang="zh-CN" sz="2000" dirty="0" smtClean="0"/>
              <a:t>0.31m, 0.44m, 0.92m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88655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Background</a:t>
            </a:r>
            <a:endParaRPr lang="zh-CN" altLang="en-US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563" y="1690688"/>
            <a:ext cx="4110506" cy="41105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1909" y="1650987"/>
            <a:ext cx="4796051" cy="208769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721909" y="3958794"/>
            <a:ext cx="6225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fer </a:t>
            </a:r>
            <a:r>
              <a:rPr lang="en-US" altLang="zh-CN" sz="2000" b="1" dirty="0" smtClean="0"/>
              <a:t>emotion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and </a:t>
            </a:r>
            <a:r>
              <a:rPr lang="en-US" altLang="zh-CN" sz="2000" b="1" dirty="0"/>
              <a:t>age group </a:t>
            </a:r>
            <a:r>
              <a:rPr lang="en-US" altLang="zh-CN" sz="2000" dirty="0"/>
              <a:t>from the user’s voice commands</a:t>
            </a:r>
            <a:endParaRPr lang="zh-CN" altLang="en-US" sz="2000" dirty="0"/>
          </a:p>
        </p:txBody>
      </p:sp>
      <p:sp>
        <p:nvSpPr>
          <p:cNvPr id="9" name="文本框 8"/>
          <p:cNvSpPr txBox="1"/>
          <p:nvPr/>
        </p:nvSpPr>
        <p:spPr>
          <a:xfrm>
            <a:off x="5721909" y="4886794"/>
            <a:ext cx="6225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Knowing user’s age: retrieve information from </a:t>
            </a:r>
            <a:r>
              <a:rPr lang="en-US" altLang="zh-CN" sz="2000" dirty="0"/>
              <a:t>the web and personalizing </a:t>
            </a:r>
            <a:r>
              <a:rPr lang="en-US" altLang="zh-CN" sz="2000" dirty="0" smtClean="0"/>
              <a:t>human-machine conversation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1156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Accuracy Across Different Sounds</a:t>
            </a:r>
            <a:endParaRPr lang="zh-CN" alt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9577" y="2171951"/>
            <a:ext cx="7331176" cy="334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3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Accuracy Over Distances to </a:t>
            </a:r>
            <a:r>
              <a:rPr lang="en-US" altLang="zh-CN" b="1" dirty="0" smtClean="0"/>
              <a:t>device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526" y="1690688"/>
            <a:ext cx="4867275" cy="3581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4597" y="1690688"/>
            <a:ext cx="5476407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69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ensitivity to the Clutter Levels</a:t>
            </a:r>
            <a:endParaRPr lang="zh-CN" alt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16" y="2065753"/>
            <a:ext cx="5067300" cy="36313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1128" y="2260938"/>
            <a:ext cx="6030573" cy="3240999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54046" y="5697120"/>
            <a:ext cx="0" cy="493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469036" y="6190938"/>
            <a:ext cx="52915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6760564" y="5306518"/>
            <a:ext cx="0" cy="8844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994223" y="5497680"/>
            <a:ext cx="0" cy="493818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009213" y="5991498"/>
            <a:ext cx="5963587" cy="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10987789" y="5306517"/>
            <a:ext cx="17489" cy="684981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5" idx="0"/>
          </p:cNvCxnSpPr>
          <p:nvPr/>
        </p:nvCxnSpPr>
        <p:spPr>
          <a:xfrm>
            <a:off x="3097966" y="2065753"/>
            <a:ext cx="0" cy="15318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5" idx="0"/>
          </p:cNvCxnSpPr>
          <p:nvPr/>
        </p:nvCxnSpPr>
        <p:spPr>
          <a:xfrm flipV="1">
            <a:off x="3097966" y="2061498"/>
            <a:ext cx="5701260" cy="42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8799226" y="2061498"/>
            <a:ext cx="0" cy="1994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25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ensitivity to Background Noise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316" y="2050451"/>
            <a:ext cx="6848103" cy="31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21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Limitations and discuss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limitations in stable </a:t>
            </a:r>
            <a:r>
              <a:rPr lang="en-US" altLang="zh-CN" dirty="0" smtClean="0"/>
              <a:t>reflector and user distance</a:t>
            </a:r>
            <a:endParaRPr lang="en-US" altLang="zh-CN" dirty="0"/>
          </a:p>
          <a:p>
            <a:r>
              <a:rPr lang="en-US" altLang="zh-CN" dirty="0" smtClean="0"/>
              <a:t>Block line-of-sight path </a:t>
            </a:r>
          </a:p>
          <a:p>
            <a:r>
              <a:rPr lang="en-US" altLang="zh-CN" dirty="0"/>
              <a:t>Mobile </a:t>
            </a:r>
            <a:r>
              <a:rPr lang="en-US" altLang="zh-CN" dirty="0" smtClean="0"/>
              <a:t>users</a:t>
            </a:r>
          </a:p>
          <a:p>
            <a:r>
              <a:rPr lang="en-US" altLang="zh-CN" dirty="0"/>
              <a:t>Coping with variations in </a:t>
            </a:r>
            <a:r>
              <a:rPr lang="en-US" altLang="zh-CN" dirty="0" smtClean="0"/>
              <a:t>height</a:t>
            </a:r>
          </a:p>
          <a:p>
            <a:r>
              <a:rPr lang="en-US" altLang="zh-CN" dirty="0"/>
              <a:t>Privacy</a:t>
            </a:r>
            <a:endParaRPr lang="en-US" altLang="zh-CN" dirty="0" smtClean="0"/>
          </a:p>
          <a:p>
            <a:r>
              <a:rPr lang="en-US" altLang="zh-CN" dirty="0"/>
              <a:t>Semantic interpretation of loc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861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My opin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low </a:t>
            </a:r>
            <a:r>
              <a:rPr lang="en-US" altLang="zh-CN" dirty="0"/>
              <a:t>velocity for acoustical signal</a:t>
            </a:r>
          </a:p>
          <a:p>
            <a:r>
              <a:rPr lang="en-US" altLang="zh-CN" dirty="0" smtClean="0"/>
              <a:t>Detecting </a:t>
            </a:r>
            <a:r>
              <a:rPr lang="zh-CN" altLang="en-US" dirty="0" smtClean="0"/>
              <a:t>𝐴𝑜𝐴</a:t>
            </a:r>
            <a:r>
              <a:rPr lang="en-US" altLang="zh-CN" dirty="0" smtClean="0"/>
              <a:t> </a:t>
            </a:r>
            <a:r>
              <a:rPr lang="en-US" altLang="zh-CN" dirty="0"/>
              <a:t>for the indirect p</a:t>
            </a:r>
            <a:r>
              <a:rPr lang="en-US" altLang="zh-CN" dirty="0" smtClean="0"/>
              <a:t>ath</a:t>
            </a:r>
          </a:p>
          <a:p>
            <a:r>
              <a:rPr lang="en-US" altLang="zh-CN" dirty="0"/>
              <a:t>O</a:t>
            </a:r>
            <a:r>
              <a:rPr lang="en-US" altLang="zh-CN" dirty="0" smtClean="0"/>
              <a:t>ptimization problem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024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The importance of use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locat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termine which device the user is referring to</a:t>
            </a:r>
          </a:p>
          <a:p>
            <a:r>
              <a:rPr lang="en-US" altLang="zh-CN" sz="2000" dirty="0"/>
              <a:t>“turn on the light</a:t>
            </a:r>
            <a:r>
              <a:rPr lang="en-US" altLang="zh-CN" sz="2000" dirty="0" smtClean="0"/>
              <a:t>”-&gt;turn on the light near him</a:t>
            </a:r>
          </a:p>
          <a:p>
            <a:endParaRPr lang="en-US" altLang="zh-CN" dirty="0"/>
          </a:p>
          <a:p>
            <a:r>
              <a:rPr lang="en-US" altLang="zh-CN" dirty="0" smtClean="0"/>
              <a:t>Narrow </a:t>
            </a:r>
            <a:r>
              <a:rPr lang="en-US" altLang="zh-CN" dirty="0"/>
              <a:t>down the </a:t>
            </a:r>
            <a:r>
              <a:rPr lang="en-US" altLang="zh-CN" dirty="0" smtClean="0"/>
              <a:t>set of </a:t>
            </a:r>
            <a:r>
              <a:rPr lang="en-US" altLang="zh-CN" dirty="0"/>
              <a:t>possible </a:t>
            </a:r>
            <a:r>
              <a:rPr lang="en-US" altLang="zh-CN" dirty="0" smtClean="0"/>
              <a:t>commands</a:t>
            </a:r>
          </a:p>
          <a:p>
            <a:r>
              <a:rPr lang="en-US" altLang="zh-CN" sz="2000" dirty="0" smtClean="0"/>
              <a:t>Command like “add </a:t>
            </a:r>
            <a:r>
              <a:rPr lang="en-US" altLang="zh-CN" sz="2000" i="1" dirty="0" smtClean="0"/>
              <a:t>urgent </a:t>
            </a:r>
            <a:r>
              <a:rPr lang="en-US" altLang="zh-CN" sz="2000" dirty="0"/>
              <a:t>to groceries</a:t>
            </a:r>
            <a:r>
              <a:rPr lang="en-US" altLang="zh-CN" sz="2000" dirty="0" smtClean="0"/>
              <a:t>” + laundry </a:t>
            </a:r>
            <a:r>
              <a:rPr lang="en-US" altLang="zh-CN" sz="2000" dirty="0"/>
              <a:t>machine -&gt;“add </a:t>
            </a:r>
            <a:r>
              <a:rPr lang="en-US" altLang="zh-CN" sz="2000" i="1" dirty="0"/>
              <a:t>detergent</a:t>
            </a:r>
            <a:r>
              <a:rPr lang="en-US" altLang="zh-CN" sz="2000" dirty="0"/>
              <a:t> to groceries” 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dirty="0" smtClean="0"/>
              <a:t>Localize sounds </a:t>
            </a:r>
            <a:r>
              <a:rPr lang="en-US" altLang="zh-CN" dirty="0"/>
              <a:t>other than voice – say footsteps or </a:t>
            </a:r>
            <a:r>
              <a:rPr lang="en-US" altLang="zh-CN" dirty="0" smtClean="0"/>
              <a:t>running </a:t>
            </a:r>
            <a:r>
              <a:rPr lang="en-US" altLang="zh-CN" dirty="0"/>
              <a:t>water – </a:t>
            </a:r>
            <a:r>
              <a:rPr lang="en-US" altLang="zh-CN" dirty="0" smtClean="0"/>
              <a:t>could further </a:t>
            </a:r>
            <a:r>
              <a:rPr lang="en-US" altLang="zh-CN" dirty="0"/>
              <a:t>enrich </a:t>
            </a:r>
            <a:r>
              <a:rPr lang="en-US" altLang="zh-CN" dirty="0" smtClean="0"/>
              <a:t>context-awareness</a:t>
            </a:r>
          </a:p>
          <a:p>
            <a:r>
              <a:rPr lang="en-US" altLang="zh-CN" sz="2000" dirty="0" smtClean="0"/>
              <a:t>Remind an </a:t>
            </a:r>
            <a:r>
              <a:rPr lang="en-US" altLang="zh-CN" sz="2000" dirty="0"/>
              <a:t>independently </a:t>
            </a:r>
            <a:r>
              <a:rPr lang="en-US" altLang="zh-CN" sz="2000" dirty="0" smtClean="0"/>
              <a:t>living old man to </a:t>
            </a:r>
            <a:r>
              <a:rPr lang="en-US" altLang="zh-CN" sz="2000" dirty="0"/>
              <a:t>take </a:t>
            </a:r>
            <a:r>
              <a:rPr lang="en-US" altLang="zh-CN" sz="2000" dirty="0" smtClean="0"/>
              <a:t>his </a:t>
            </a:r>
            <a:r>
              <a:rPr lang="en-US" altLang="zh-CN" sz="2000" dirty="0"/>
              <a:t>medicine </a:t>
            </a:r>
            <a:r>
              <a:rPr lang="en-US" altLang="zh-CN" sz="2000" dirty="0" smtClean="0"/>
              <a:t>when he </a:t>
            </a:r>
            <a:r>
              <a:rPr lang="en-US" altLang="zh-CN" sz="2000" dirty="0"/>
              <a:t>is </a:t>
            </a:r>
            <a:r>
              <a:rPr lang="en-US" altLang="zh-CN" sz="2000" dirty="0" smtClean="0"/>
              <a:t>walking </a:t>
            </a:r>
            <a:r>
              <a:rPr lang="en-US" altLang="zh-CN" sz="2000" dirty="0"/>
              <a:t>by the </a:t>
            </a:r>
            <a:r>
              <a:rPr lang="en-US" altLang="zh-CN" sz="2000" dirty="0" smtClean="0"/>
              <a:t>medicine cabinet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3215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Related work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248525"/>
            <a:ext cx="10154587" cy="3808517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(1) Signal strength based </a:t>
            </a:r>
            <a:r>
              <a:rPr lang="en-US" altLang="zh-CN" dirty="0" smtClean="0"/>
              <a:t>approaches</a:t>
            </a:r>
          </a:p>
          <a:p>
            <a:r>
              <a:rPr lang="en-US" altLang="zh-CN" sz="2400" dirty="0" smtClean="0"/>
              <a:t>indoor multipath; small amplitude variations</a:t>
            </a:r>
          </a:p>
          <a:p>
            <a:endParaRPr lang="en-US" altLang="zh-CN" sz="2400" dirty="0"/>
          </a:p>
          <a:p>
            <a:r>
              <a:rPr lang="en-US" altLang="zh-CN" dirty="0" smtClean="0"/>
              <a:t>(2) Machine learning approaches</a:t>
            </a:r>
          </a:p>
          <a:p>
            <a:r>
              <a:rPr lang="en-US" altLang="zh-CN" sz="2400" dirty="0" smtClean="0"/>
              <a:t>Training </a:t>
            </a:r>
            <a:r>
              <a:rPr lang="en-US" altLang="zh-CN" sz="2400" dirty="0"/>
              <a:t>would impose </a:t>
            </a:r>
            <a:r>
              <a:rPr lang="en-US" altLang="zh-CN" sz="2400" dirty="0" smtClean="0"/>
              <a:t>a prohibitive </a:t>
            </a:r>
            <a:r>
              <a:rPr lang="en-US" altLang="zh-CN" sz="2400" dirty="0"/>
              <a:t>burden on the </a:t>
            </a:r>
            <a:r>
              <a:rPr lang="en-US" altLang="zh-CN" sz="2400" dirty="0" smtClean="0"/>
              <a:t>users</a:t>
            </a:r>
          </a:p>
          <a:p>
            <a:endParaRPr lang="en-US" altLang="zh-CN" sz="2400" dirty="0"/>
          </a:p>
          <a:p>
            <a:r>
              <a:rPr lang="en-US" altLang="zh-CN" b="1" dirty="0" smtClean="0"/>
              <a:t>(3) </a:t>
            </a:r>
            <a:r>
              <a:rPr lang="en-US" altLang="zh-CN" b="1" dirty="0" err="1" smtClean="0"/>
              <a:t>AoA</a:t>
            </a:r>
            <a:r>
              <a:rPr lang="en-US" altLang="zh-CN" b="1" dirty="0" smtClean="0"/>
              <a:t> approaches</a:t>
            </a:r>
          </a:p>
          <a:p>
            <a:r>
              <a:rPr lang="en-US" altLang="zh-CN" sz="2400" b="1" dirty="0" smtClean="0"/>
              <a:t>Detect </a:t>
            </a:r>
            <a:r>
              <a:rPr lang="en-US" altLang="zh-CN" sz="2400" b="1" dirty="0"/>
              <a:t>additional </a:t>
            </a:r>
            <a:r>
              <a:rPr lang="en-US" altLang="zh-CN" sz="2400" b="1" dirty="0" err="1"/>
              <a:t>AoAs</a:t>
            </a:r>
            <a:r>
              <a:rPr lang="en-US" altLang="zh-CN" sz="2400" b="1" dirty="0"/>
              <a:t> for the multipath echoes and trace back the </a:t>
            </a:r>
            <a:r>
              <a:rPr lang="en-US" altLang="zh-CN" sz="2400" b="1" dirty="0" err="1"/>
              <a:t>AoA</a:t>
            </a:r>
            <a:r>
              <a:rPr lang="en-US" altLang="zh-CN" sz="2400" b="1" dirty="0"/>
              <a:t> directions to their point of intersection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38199" y="1499569"/>
            <a:ext cx="11198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/>
              <a:t>VoLoc’s</a:t>
            </a:r>
            <a:r>
              <a:rPr lang="en-US" altLang="zh-CN" sz="2800" b="1" dirty="0"/>
              <a:t> aim to </a:t>
            </a:r>
            <a:r>
              <a:rPr lang="en-US" altLang="zh-CN" sz="2800" b="1" dirty="0" smtClean="0"/>
              <a:t>localize arbitrary </a:t>
            </a:r>
            <a:r>
              <a:rPr lang="en-US" altLang="zh-CN" sz="2800" b="1" dirty="0"/>
              <a:t>sound signals with a single device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7734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Problem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ccurate </a:t>
            </a:r>
            <a:r>
              <a:rPr lang="en-US" altLang="zh-CN" dirty="0" err="1" smtClean="0"/>
              <a:t>AoAs</a:t>
            </a:r>
            <a:r>
              <a:rPr lang="en-US" altLang="zh-CN" dirty="0" smtClean="0"/>
              <a:t> estimation</a:t>
            </a:r>
          </a:p>
          <a:p>
            <a:r>
              <a:rPr lang="en-US" altLang="zh-CN" sz="2400" dirty="0" smtClean="0"/>
              <a:t>Slow </a:t>
            </a:r>
            <a:r>
              <a:rPr lang="en-US" altLang="zh-CN" sz="2400" dirty="0"/>
              <a:t>velocity, and </a:t>
            </a:r>
            <a:r>
              <a:rPr lang="en-US" altLang="zh-CN" sz="2400" dirty="0" smtClean="0"/>
              <a:t>pauses </a:t>
            </a:r>
            <a:r>
              <a:rPr lang="en-US" altLang="zh-CN" sz="2400" dirty="0"/>
              <a:t>(or short silences) in acoustic signals.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dirty="0"/>
              <a:t>Wall Geometry </a:t>
            </a:r>
            <a:r>
              <a:rPr lang="en-US" altLang="zh-CN" dirty="0" smtClean="0"/>
              <a:t>Estimation:</a:t>
            </a:r>
          </a:p>
          <a:p>
            <a:r>
              <a:rPr lang="en-US" altLang="zh-CN" sz="2400" dirty="0" smtClean="0"/>
              <a:t>Estimating </a:t>
            </a:r>
            <a:r>
              <a:rPr lang="en-US" altLang="zh-CN" sz="2400" dirty="0"/>
              <a:t>the wall’s </a:t>
            </a:r>
            <a:r>
              <a:rPr lang="en-US" altLang="zh-CN" sz="2400" dirty="0" smtClean="0"/>
              <a:t>&lt;distance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orientation&gt;tuple </a:t>
            </a:r>
            <a:r>
              <a:rPr lang="en-US" altLang="zh-CN" sz="2400" dirty="0"/>
              <a:t>from the </a:t>
            </a:r>
            <a:r>
              <a:rPr lang="en-US" altLang="zh-CN" sz="2400" dirty="0" smtClean="0"/>
              <a:t>same voice signal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mputationally </a:t>
            </a:r>
            <a:r>
              <a:rPr lang="en-US" altLang="zh-CN" dirty="0"/>
              <a:t>efficient fusion of </a:t>
            </a:r>
            <a:r>
              <a:rPr lang="en-US" altLang="zh-CN" dirty="0" err="1"/>
              <a:t>AoA</a:t>
            </a:r>
            <a:r>
              <a:rPr lang="en-US" altLang="zh-CN" dirty="0"/>
              <a:t>, </a:t>
            </a:r>
            <a:r>
              <a:rPr lang="en-US" altLang="zh-CN" dirty="0" smtClean="0"/>
              <a:t>wall-reflection, and user’s height(The user’s height is know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090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Traditional </a:t>
            </a:r>
            <a:r>
              <a:rPr lang="en-US" altLang="zh-CN" b="1" dirty="0" err="1" smtClean="0"/>
              <a:t>AoA</a:t>
            </a:r>
            <a:r>
              <a:rPr lang="en-US" altLang="zh-CN" b="1" dirty="0" smtClean="0"/>
              <a:t> measure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1" y="1844649"/>
            <a:ext cx="4828082" cy="306957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200" y="5068183"/>
            <a:ext cx="5205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The phase difference between x</a:t>
            </a:r>
            <a:r>
              <a:rPr lang="en-US" altLang="zh-CN" sz="1600" dirty="0" smtClean="0"/>
              <a:t>2</a:t>
            </a:r>
            <a:r>
              <a:rPr lang="en-US" altLang="zh-CN" sz="2000" dirty="0" smtClean="0"/>
              <a:t>(t) and x</a:t>
            </a:r>
            <a:r>
              <a:rPr lang="en-US" altLang="zh-CN" sz="1600" dirty="0" smtClean="0"/>
              <a:t>1</a:t>
            </a:r>
            <a:r>
              <a:rPr lang="en-US" altLang="zh-CN" sz="2000" dirty="0" smtClean="0"/>
              <a:t>(t) :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62489"/>
              </p:ext>
            </p:extLst>
          </p:nvPr>
        </p:nvGraphicFramePr>
        <p:xfrm>
          <a:off x="2047355" y="5510147"/>
          <a:ext cx="2409773" cy="38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7355" y="5510147"/>
                        <a:ext cx="2409773" cy="38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4357" y="1690688"/>
            <a:ext cx="4052952" cy="157051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559446" y="3368664"/>
            <a:ext cx="49230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AoA</a:t>
            </a:r>
            <a:r>
              <a:rPr lang="en-US" altLang="zh-CN" sz="2000" dirty="0"/>
              <a:t> Estimation without </a:t>
            </a:r>
            <a:r>
              <a:rPr lang="en-US" altLang="zh-CN" sz="2000" dirty="0" smtClean="0"/>
              <a:t>Multipath:</a:t>
            </a:r>
          </a:p>
          <a:p>
            <a:r>
              <a:rPr lang="en-US" altLang="zh-CN" sz="2000" dirty="0"/>
              <a:t>steering </a:t>
            </a:r>
            <a:r>
              <a:rPr lang="en-US" altLang="zh-CN" sz="2000" dirty="0" smtClean="0"/>
              <a:t>the array </a:t>
            </a:r>
            <a:r>
              <a:rPr lang="en-US" altLang="zh-CN" sz="2000" dirty="0"/>
              <a:t>towards different directions of arrival, computing an </a:t>
            </a:r>
            <a:r>
              <a:rPr lang="en-US" altLang="zh-CN" sz="2000" dirty="0" err="1" smtClean="0"/>
              <a:t>AoA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energy </a:t>
            </a:r>
            <a:r>
              <a:rPr lang="en-US" altLang="zh-CN" sz="2000" dirty="0"/>
              <a:t>spectrum, and searching for the maximum </a:t>
            </a:r>
            <a:r>
              <a:rPr lang="en-US" altLang="zh-CN" sz="2000" dirty="0" smtClean="0"/>
              <a:t>peak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530970" y="5145127"/>
            <a:ext cx="4822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AoA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Estimation </a:t>
            </a:r>
            <a:r>
              <a:rPr lang="en-US" altLang="zh-CN" sz="2000" dirty="0"/>
              <a:t>under Multipath</a:t>
            </a:r>
            <a:r>
              <a:rPr lang="en-US" altLang="zh-CN" sz="2000" dirty="0" smtClean="0"/>
              <a:t>: No longer accurat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5780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Reverse Triangulation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885" y="1690688"/>
            <a:ext cx="5016397" cy="33627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64875" y="5171607"/>
            <a:ext cx="5241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Require knowledge </a:t>
            </a:r>
            <a:r>
              <a:rPr lang="en-US" altLang="zh-CN" sz="2000" dirty="0"/>
              <a:t>of reflectors in the environment to reverse triangulate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5906125" y="1690688"/>
            <a:ext cx="47518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Past work: scan </a:t>
            </a:r>
            <a:r>
              <a:rPr lang="en-US" altLang="zh-CN" sz="2000" dirty="0"/>
              <a:t>the </a:t>
            </a:r>
            <a:r>
              <a:rPr lang="en-US" altLang="zh-CN" sz="2000" dirty="0" smtClean="0"/>
              <a:t>environment with </a:t>
            </a:r>
            <a:r>
              <a:rPr lang="en-US" altLang="zh-CN" sz="2000" dirty="0"/>
              <a:t>depth cameras to create 3D room models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5906125" y="2556472"/>
            <a:ext cx="45325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Not </a:t>
            </a:r>
            <a:r>
              <a:rPr lang="en-US" altLang="zh-CN" sz="2000" b="1" dirty="0"/>
              <a:t>all echoes are necessary for </a:t>
            </a:r>
            <a:r>
              <a:rPr lang="en-US" altLang="zh-CN" sz="2000" b="1" dirty="0" smtClean="0"/>
              <a:t>tracing back </a:t>
            </a:r>
            <a:r>
              <a:rPr lang="en-US" altLang="zh-CN" sz="2000" b="1" dirty="0"/>
              <a:t>to the source location. The direct path’s </a:t>
            </a:r>
            <a:r>
              <a:rPr lang="en-US" altLang="zh-CN" sz="2000" b="1" dirty="0" err="1"/>
              <a:t>AoA</a:t>
            </a:r>
            <a:r>
              <a:rPr lang="en-US" altLang="zh-CN" sz="2000" b="1" dirty="0"/>
              <a:t> and one </a:t>
            </a:r>
            <a:r>
              <a:rPr lang="en-US" altLang="zh-CN" sz="2000" b="1" dirty="0" smtClean="0"/>
              <a:t>other </a:t>
            </a:r>
            <a:r>
              <a:rPr lang="en-US" altLang="zh-CN" sz="2000" b="1" dirty="0" err="1" smtClean="0"/>
              <a:t>AoA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would be adequate: say, </a:t>
            </a:r>
            <a:r>
              <a:rPr lang="en-US" altLang="zh-CN" sz="2000" b="1" dirty="0" err="1"/>
              <a:t>AoA</a:t>
            </a:r>
            <a:r>
              <a:rPr lang="en-US" altLang="zh-CN" sz="2000" b="1" dirty="0"/>
              <a:t>(1) and </a:t>
            </a:r>
            <a:r>
              <a:rPr lang="en-US" altLang="zh-CN" sz="2000" b="1" dirty="0" err="1"/>
              <a:t>AoA</a:t>
            </a:r>
            <a:r>
              <a:rPr lang="en-US" altLang="zh-CN" sz="2000" b="1" dirty="0"/>
              <a:t>(2)</a:t>
            </a:r>
            <a:endParaRPr lang="zh-CN" altLang="en-US" sz="20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906125" y="5131842"/>
            <a:ext cx="48741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mart device </a:t>
            </a:r>
            <a:r>
              <a:rPr lang="en-US" altLang="zh-CN" sz="2000" b="1" dirty="0"/>
              <a:t>located near a wall to connect to a power outlet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5906125" y="4305822"/>
            <a:ext cx="48741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The </a:t>
            </a:r>
            <a:r>
              <a:rPr lang="en-US" altLang="zh-CN" sz="2000" dirty="0"/>
              <a:t>location and orientation of </a:t>
            </a:r>
            <a:r>
              <a:rPr lang="en-US" altLang="zh-CN" sz="2000" dirty="0" err="1"/>
              <a:t>AoA</a:t>
            </a:r>
            <a:r>
              <a:rPr lang="en-US" altLang="zh-CN" sz="2000" dirty="0"/>
              <a:t>(2)’s reflector still </a:t>
            </a:r>
            <a:r>
              <a:rPr lang="en-US" altLang="zh-CN" sz="2000" dirty="0" smtClean="0"/>
              <a:t>needs to </a:t>
            </a:r>
            <a:r>
              <a:rPr lang="en-US" altLang="zh-CN" sz="2000" dirty="0"/>
              <a:t>be inferred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1369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Three </a:t>
            </a:r>
            <a:r>
              <a:rPr lang="en-US" altLang="zh-CN" b="1" dirty="0"/>
              <a:t>sub-problem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ecisely estimate </a:t>
            </a:r>
            <a:r>
              <a:rPr lang="en-US" altLang="zh-CN" dirty="0" err="1"/>
              <a:t>AoA</a:t>
            </a:r>
            <a:r>
              <a:rPr lang="en-US" altLang="zh-CN" dirty="0"/>
              <a:t> for two signal paths in </a:t>
            </a:r>
            <a:r>
              <a:rPr lang="en-US" altLang="zh-CN" dirty="0" smtClean="0"/>
              <a:t>multipath-rich environments.</a:t>
            </a:r>
            <a:br>
              <a:rPr lang="en-US" altLang="zh-CN" dirty="0" smtClean="0"/>
            </a:br>
            <a:endParaRPr lang="en-US" altLang="zh-CN" dirty="0" smtClean="0"/>
          </a:p>
          <a:p>
            <a:r>
              <a:rPr lang="en-US" altLang="zh-CN" dirty="0"/>
              <a:t>Estimate the distance and orientation of at least one </a:t>
            </a:r>
            <a:r>
              <a:rPr lang="en-US" altLang="zh-CN" dirty="0" smtClean="0"/>
              <a:t>reflector, and </a:t>
            </a:r>
            <a:r>
              <a:rPr lang="en-US" altLang="zh-CN" dirty="0"/>
              <a:t>identify the corresponding </a:t>
            </a:r>
            <a:r>
              <a:rPr lang="en-US" altLang="zh-CN" dirty="0" err="1"/>
              <a:t>AoA</a:t>
            </a:r>
            <a:r>
              <a:rPr lang="en-US" altLang="zh-CN" dirty="0"/>
              <a:t> for reverse </a:t>
            </a:r>
            <a:r>
              <a:rPr lang="en-US" altLang="zh-CN" dirty="0" smtClean="0"/>
              <a:t>triangulation.</a:t>
            </a:r>
          </a:p>
          <a:p>
            <a:endParaRPr lang="en-US" altLang="zh-CN" dirty="0"/>
          </a:p>
          <a:p>
            <a:r>
              <a:rPr lang="en-US" altLang="zh-CN" dirty="0"/>
              <a:t>Fuse the </a:t>
            </a:r>
            <a:r>
              <a:rPr lang="en-US" altLang="zh-CN" dirty="0" err="1"/>
              <a:t>AoAs</a:t>
            </a:r>
            <a:r>
              <a:rPr lang="en-US" altLang="zh-CN" dirty="0"/>
              <a:t>, reflector, and height to geometrically </a:t>
            </a:r>
            <a:r>
              <a:rPr lang="en-US" altLang="zh-CN" dirty="0" smtClean="0"/>
              <a:t>infer the </a:t>
            </a:r>
            <a:r>
              <a:rPr lang="en-US" altLang="zh-CN" dirty="0"/>
              <a:t>user’s indoor locatio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9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ystem design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03566"/>
            <a:ext cx="10106025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47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7</TotalTime>
  <Words>1076</Words>
  <Application>Microsoft Office PowerPoint</Application>
  <PresentationFormat>宽屏</PresentationFormat>
  <Paragraphs>134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2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PowerPoint 演示文稿</vt:lpstr>
      <vt:lpstr>Background</vt:lpstr>
      <vt:lpstr>The importance of user location</vt:lpstr>
      <vt:lpstr>Related work</vt:lpstr>
      <vt:lpstr>Problems</vt:lpstr>
      <vt:lpstr>Traditional AoA measure</vt:lpstr>
      <vt:lpstr>Reverse Triangulation</vt:lpstr>
      <vt:lpstr>Three sub-problems</vt:lpstr>
      <vt:lpstr>System design</vt:lpstr>
      <vt:lpstr>IAC (Iterative Align-and-Cancel) AoA</vt:lpstr>
      <vt:lpstr>Detecting 𝐴𝑜𝐴1 for the Direct Path</vt:lpstr>
      <vt:lpstr>Detecting 𝐴𝑜𝐴2 for the Second Path</vt:lpstr>
      <vt:lpstr>Detecting More AoAs</vt:lpstr>
      <vt:lpstr>AoA calculation results</vt:lpstr>
      <vt:lpstr>Joint Wall Parameter Estimation</vt:lpstr>
      <vt:lpstr>Convergence of Geometric Parameter Estimation</vt:lpstr>
      <vt:lpstr>User Localization via Fusion</vt:lpstr>
      <vt:lpstr>Implementation</vt:lpstr>
      <vt:lpstr>Overall Localization Accuracy</vt:lpstr>
      <vt:lpstr>Accuracy Across Different Sounds</vt:lpstr>
      <vt:lpstr>Accuracy Over Distances to device</vt:lpstr>
      <vt:lpstr>Sensitivity to the Clutter Levels</vt:lpstr>
      <vt:lpstr>Sensitivity to Background Noise</vt:lpstr>
      <vt:lpstr>Limitations and discussion</vt:lpstr>
      <vt:lpstr>My opin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sonJohn-BUPT</dc:creator>
  <cp:lastModifiedBy>Zhang Guidong</cp:lastModifiedBy>
  <cp:revision>337</cp:revision>
  <dcterms:created xsi:type="dcterms:W3CDTF">2018-06-17T02:08:11Z</dcterms:created>
  <dcterms:modified xsi:type="dcterms:W3CDTF">2020-02-18T08:14:09Z</dcterms:modified>
</cp:coreProperties>
</file>